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643E" w:rsidRDefault="007E453B" w:rsidP="007E453B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การรายงานผลการดำเนินงานของหลักสูตรวิทยาศาสตรมหาบัณฑิต</w:t>
      </w:r>
    </w:p>
    <w:p w:rsidR="007E453B" w:rsidRPr="00CA6515" w:rsidRDefault="001E643E" w:rsidP="007E453B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สาขาคณิตศาสตร์</w:t>
      </w:r>
      <w:r w:rsidR="007E453B" w:rsidRPr="00CA6515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="007E453B" w:rsidRPr="00CA6515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7E453B" w:rsidRPr="00CA6515">
        <w:rPr>
          <w:rFonts w:ascii="TH SarabunPSK" w:hAnsi="TH SarabunPSK" w:cs="TH SarabunPSK"/>
          <w:b/>
          <w:bCs/>
          <w:sz w:val="32"/>
          <w:szCs w:val="32"/>
          <w:cs/>
        </w:rPr>
        <w:t>พ</w:t>
      </w:r>
      <w:r w:rsidR="007E453B" w:rsidRPr="00CA6515">
        <w:rPr>
          <w:rFonts w:ascii="TH SarabunPSK" w:hAnsi="TH SarabunPSK" w:cs="TH SarabunPSK"/>
          <w:b/>
          <w:bCs/>
          <w:sz w:val="32"/>
          <w:szCs w:val="32"/>
        </w:rPr>
        <w:t>.</w:t>
      </w:r>
      <w:r w:rsidR="007E453B" w:rsidRPr="00CA6515">
        <w:rPr>
          <w:rFonts w:ascii="TH SarabunPSK" w:hAnsi="TH SarabunPSK" w:cs="TH SarabunPSK"/>
          <w:b/>
          <w:bCs/>
          <w:sz w:val="32"/>
          <w:szCs w:val="32"/>
          <w:cs/>
        </w:rPr>
        <w:t>ศ.2558</w:t>
      </w:r>
    </w:p>
    <w:p w:rsidR="007E453B" w:rsidRPr="00CA6515" w:rsidRDefault="007E453B" w:rsidP="007E453B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คณะวิทยาศาสตร์  มหาวิทยาลัยเชียงใหม่</w:t>
      </w:r>
    </w:p>
    <w:p w:rsidR="007E453B" w:rsidRPr="00CA6515" w:rsidRDefault="007E453B" w:rsidP="007E453B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ประจำปีการศึกษา 2557  วันที่รายงาน  3   สิงหาคม   2558</w:t>
      </w:r>
    </w:p>
    <w:p w:rsidR="007E453B" w:rsidRDefault="007E453B" w:rsidP="007E453B">
      <w:pPr>
        <w:ind w:left="36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7E453B" w:rsidRPr="00CA6515" w:rsidRDefault="007E453B" w:rsidP="007E453B">
      <w:pPr>
        <w:ind w:left="36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หมวดที่ 1 ข้อมูลทั่วไป</w:t>
      </w:r>
    </w:p>
    <w:p w:rsidR="007E453B" w:rsidRPr="00CA6515" w:rsidRDefault="007E453B" w:rsidP="007E453B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รหัสหลักสูตร ................................</w:t>
      </w:r>
    </w:p>
    <w:p w:rsidR="007E453B" w:rsidRPr="00CA6515" w:rsidRDefault="007E453B" w:rsidP="007E453B">
      <w:pPr>
        <w:jc w:val="both"/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อาจารย์ประจำหลักสูตร</w:t>
      </w:r>
    </w:p>
    <w:tbl>
      <w:tblPr>
        <w:tblStyle w:val="TableGrid"/>
        <w:tblW w:w="8818" w:type="dxa"/>
        <w:tblLayout w:type="fixed"/>
        <w:tblLook w:val="04A0" w:firstRow="1" w:lastRow="0" w:firstColumn="1" w:lastColumn="0" w:noHBand="0" w:noVBand="1"/>
      </w:tblPr>
      <w:tblGrid>
        <w:gridCol w:w="3573"/>
        <w:gridCol w:w="3402"/>
        <w:gridCol w:w="1843"/>
      </w:tblGrid>
      <w:tr w:rsidR="007E453B" w:rsidRPr="00CA6515" w:rsidTr="000E35E2">
        <w:tc>
          <w:tcPr>
            <w:tcW w:w="3573" w:type="dxa"/>
          </w:tcPr>
          <w:p w:rsidR="007E453B" w:rsidRPr="00CA6515" w:rsidRDefault="007E453B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มคอ 2</w:t>
            </w:r>
          </w:p>
        </w:tc>
        <w:tc>
          <w:tcPr>
            <w:tcW w:w="3402" w:type="dxa"/>
          </w:tcPr>
          <w:p w:rsidR="007E453B" w:rsidRPr="00CA6515" w:rsidRDefault="007E453B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ปัจจุบัน</w:t>
            </w:r>
          </w:p>
        </w:tc>
        <w:tc>
          <w:tcPr>
            <w:tcW w:w="1843" w:type="dxa"/>
          </w:tcPr>
          <w:p w:rsidR="007E453B" w:rsidRPr="00CA6515" w:rsidRDefault="007E453B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หมายเหตุ</w:t>
            </w:r>
          </w:p>
        </w:tc>
      </w:tr>
      <w:tr w:rsidR="00383E98" w:rsidRPr="00CA6515" w:rsidTr="000E35E2">
        <w:tc>
          <w:tcPr>
            <w:tcW w:w="3573" w:type="dxa"/>
          </w:tcPr>
          <w:p w:rsidR="00383E98" w:rsidRPr="00CA6515" w:rsidRDefault="00383E98" w:rsidP="00C57236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1  ผศ.ดร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บัญชา    ปัญญานาค</w:t>
            </w:r>
          </w:p>
        </w:tc>
        <w:tc>
          <w:tcPr>
            <w:tcW w:w="3402" w:type="dxa"/>
          </w:tcPr>
          <w:p w:rsidR="00383E98" w:rsidRPr="00CA6515" w:rsidRDefault="00383E98" w:rsidP="00383E98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1  ผศ.ดร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บัญชา    ปัญญานาค</w:t>
            </w:r>
          </w:p>
        </w:tc>
        <w:tc>
          <w:tcPr>
            <w:tcW w:w="1843" w:type="dxa"/>
          </w:tcPr>
          <w:p w:rsidR="00383E98" w:rsidRPr="00CA6515" w:rsidRDefault="00383E98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83E98" w:rsidRPr="00CA6515" w:rsidTr="000E35E2">
        <w:tc>
          <w:tcPr>
            <w:tcW w:w="3573" w:type="dxa"/>
          </w:tcPr>
          <w:p w:rsidR="00383E98" w:rsidRPr="00CA6515" w:rsidRDefault="00383E98" w:rsidP="00383E98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ผศ.ดร.สายัญ   ปันมา</w:t>
            </w:r>
          </w:p>
        </w:tc>
        <w:tc>
          <w:tcPr>
            <w:tcW w:w="3402" w:type="dxa"/>
          </w:tcPr>
          <w:p w:rsidR="00383E98" w:rsidRPr="00CA6515" w:rsidRDefault="00383E98" w:rsidP="00383E98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2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ผศ.ดร.สายัญ   ปันมา</w:t>
            </w:r>
          </w:p>
        </w:tc>
        <w:tc>
          <w:tcPr>
            <w:tcW w:w="1843" w:type="dxa"/>
          </w:tcPr>
          <w:p w:rsidR="00383E98" w:rsidRPr="00CA6515" w:rsidRDefault="00383E98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83E98" w:rsidRPr="00CA6515" w:rsidTr="000E35E2">
        <w:tc>
          <w:tcPr>
            <w:tcW w:w="3573" w:type="dxa"/>
          </w:tcPr>
          <w:p w:rsidR="00383E98" w:rsidRPr="00CA6515" w:rsidRDefault="00383E98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3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ศ.ดร.ปฤษณา   กลับอุดม</w:t>
            </w:r>
          </w:p>
        </w:tc>
        <w:tc>
          <w:tcPr>
            <w:tcW w:w="3402" w:type="dxa"/>
          </w:tcPr>
          <w:p w:rsidR="00383E98" w:rsidRPr="00CA6515" w:rsidRDefault="00383E98" w:rsidP="00383E98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3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ศ.ดร.ปฤษณา   กลับอุดม</w:t>
            </w:r>
          </w:p>
        </w:tc>
        <w:tc>
          <w:tcPr>
            <w:tcW w:w="1843" w:type="dxa"/>
          </w:tcPr>
          <w:p w:rsidR="00383E98" w:rsidRPr="00CA6515" w:rsidRDefault="00383E98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83E98" w:rsidRPr="00CA6515" w:rsidTr="000E35E2">
        <w:tc>
          <w:tcPr>
            <w:tcW w:w="3573" w:type="dxa"/>
          </w:tcPr>
          <w:p w:rsidR="00383E98" w:rsidRPr="00CA6515" w:rsidRDefault="00383E98" w:rsidP="00383E98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อ.ดร.สมลักษณ์   อุตุดี</w:t>
            </w:r>
          </w:p>
        </w:tc>
        <w:tc>
          <w:tcPr>
            <w:tcW w:w="3402" w:type="dxa"/>
          </w:tcPr>
          <w:p w:rsidR="00383E98" w:rsidRPr="00CA6515" w:rsidRDefault="00383E98" w:rsidP="00383E98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4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อ.ดร.สมลักษณ์   อุตุดี</w:t>
            </w:r>
          </w:p>
        </w:tc>
        <w:tc>
          <w:tcPr>
            <w:tcW w:w="1843" w:type="dxa"/>
          </w:tcPr>
          <w:p w:rsidR="00383E98" w:rsidRPr="00CA6515" w:rsidRDefault="00383E98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383E98" w:rsidRPr="00CA6515" w:rsidTr="000E35E2">
        <w:tc>
          <w:tcPr>
            <w:tcW w:w="3573" w:type="dxa"/>
          </w:tcPr>
          <w:p w:rsidR="00383E98" w:rsidRPr="00CA6515" w:rsidRDefault="00383E98" w:rsidP="00383E98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5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ผศ.ดร.วรพงศ์   ฟูปินวงศ์</w:t>
            </w:r>
          </w:p>
        </w:tc>
        <w:tc>
          <w:tcPr>
            <w:tcW w:w="3402" w:type="dxa"/>
          </w:tcPr>
          <w:p w:rsidR="00383E98" w:rsidRPr="00CA6515" w:rsidRDefault="00383E98" w:rsidP="00383E98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5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ผศ.ดร.วรพงศ์   ฟูปินวงศ์</w:t>
            </w:r>
          </w:p>
        </w:tc>
        <w:tc>
          <w:tcPr>
            <w:tcW w:w="1843" w:type="dxa"/>
          </w:tcPr>
          <w:p w:rsidR="00383E98" w:rsidRPr="00CA6515" w:rsidRDefault="00383E98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7E453B" w:rsidRDefault="007E453B"/>
    <w:p w:rsidR="007E453B" w:rsidRPr="00CA6515" w:rsidRDefault="007E453B" w:rsidP="007E453B">
      <w:pPr>
        <w:ind w:left="1554" w:hanging="1554"/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อาจารย์ผู้สอน</w:t>
      </w:r>
    </w:p>
    <w:p w:rsidR="007E453B" w:rsidRPr="006A0051" w:rsidRDefault="007E453B" w:rsidP="007E453B">
      <w:pPr>
        <w:ind w:left="1554" w:hanging="1554"/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6A0051">
        <w:rPr>
          <w:rFonts w:ascii="TH SarabunPSK" w:hAnsi="TH SarabunPSK" w:cs="TH SarabunPSK" w:hint="cs"/>
          <w:b/>
          <w:bCs/>
          <w:sz w:val="32"/>
          <w:szCs w:val="32"/>
          <w:cs/>
        </w:rPr>
        <w:t>ภาคเรียนที่ 1/2557</w:t>
      </w:r>
    </w:p>
    <w:p w:rsidR="00492039" w:rsidRDefault="003006C0" w:rsidP="007E453B">
      <w:pPr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1. ศ.ดร.สุเทพ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สวนใต้</w:t>
      </w:r>
      <w:r w:rsidR="005F310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12.  อ.ดร.ปรารถนา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ใจผ่อง</w:t>
      </w:r>
    </w:p>
    <w:p w:rsidR="003006C0" w:rsidRDefault="003006C0" w:rsidP="007E453B">
      <w:pPr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2. ศ.จินตนา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แสนวงศ์</w:t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  <w:t xml:space="preserve">13.  </w:t>
      </w:r>
      <w:r w:rsidR="005F310E">
        <w:rPr>
          <w:rFonts w:ascii="TH SarabunPSK" w:hAnsi="TH SarabunPSK" w:cs="TH SarabunPSK" w:hint="cs"/>
          <w:sz w:val="32"/>
          <w:szCs w:val="32"/>
          <w:cs/>
        </w:rPr>
        <w:t>อ.ดร.ปรียานุช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โหนแหยม</w:t>
      </w:r>
    </w:p>
    <w:p w:rsidR="003006C0" w:rsidRPr="005F310E" w:rsidRDefault="003006C0" w:rsidP="007E453B">
      <w:pPr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3. ผศ.ดร.บัญชา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ปัญญานาค</w:t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  <w:t xml:space="preserve">14.  </w:t>
      </w:r>
      <w:r w:rsidR="005F310E">
        <w:rPr>
          <w:rFonts w:ascii="TH SarabunPSK" w:hAnsi="TH SarabunPSK" w:cs="TH SarabunPSK" w:hint="cs"/>
          <w:sz w:val="32"/>
          <w:szCs w:val="32"/>
          <w:cs/>
        </w:rPr>
        <w:t>รศ.ดร.สรศักดิ์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ลี้รัตนาวลี</w:t>
      </w:r>
    </w:p>
    <w:p w:rsidR="003006C0" w:rsidRPr="005F310E" w:rsidRDefault="003006C0" w:rsidP="007E453B">
      <w:pPr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4. อ.ดร.ศุภลักษณ์</w:t>
      </w:r>
      <w:r>
        <w:rPr>
          <w:rFonts w:ascii="TH SarabunPSK" w:hAnsi="TH SarabunPSK" w:cs="TH SarabunPSK" w:hint="cs"/>
          <w:sz w:val="32"/>
          <w:szCs w:val="32"/>
          <w:cs/>
        </w:rPr>
        <w:tab/>
        <w:t>โพธิ</w:t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  <w:t xml:space="preserve">15.  </w:t>
      </w:r>
      <w:r w:rsidR="005F310E">
        <w:rPr>
          <w:rFonts w:ascii="TH SarabunPSK" w:hAnsi="TH SarabunPSK" w:cs="TH SarabunPSK" w:hint="cs"/>
          <w:sz w:val="32"/>
          <w:szCs w:val="32"/>
          <w:cs/>
        </w:rPr>
        <w:t>อ.ดร.ณัฐพล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พลอยมะกล่ำ</w:t>
      </w:r>
    </w:p>
    <w:p w:rsidR="003006C0" w:rsidRDefault="003006C0" w:rsidP="007E453B">
      <w:pPr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5. ศ.ดร.วิเทศ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ลงกานี</w:t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  <w:t xml:space="preserve">16.  </w:t>
      </w:r>
      <w:r w:rsidR="005F310E">
        <w:rPr>
          <w:rFonts w:ascii="TH SarabunPSK" w:hAnsi="TH SarabunPSK" w:cs="TH SarabunPSK" w:hint="cs"/>
          <w:sz w:val="32"/>
          <w:szCs w:val="32"/>
          <w:cs/>
        </w:rPr>
        <w:t>อ.ดร.กฤษฎา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สังขนันท์</w:t>
      </w:r>
    </w:p>
    <w:p w:rsidR="003006C0" w:rsidRPr="005F310E" w:rsidRDefault="003006C0" w:rsidP="007E453B">
      <w:pPr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6. อ.ดร.กัญญุตา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ภู่ชินาพันธุ์</w:t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  <w:t xml:space="preserve">17.  </w:t>
      </w:r>
      <w:r w:rsidR="005F310E">
        <w:rPr>
          <w:rFonts w:ascii="TH SarabunPSK" w:hAnsi="TH SarabunPSK" w:cs="TH SarabunPSK" w:hint="cs"/>
          <w:sz w:val="32"/>
          <w:szCs w:val="32"/>
          <w:cs/>
        </w:rPr>
        <w:t>อ.ดร.วรรณศิริ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วรรณสิทธิ์</w:t>
      </w:r>
    </w:p>
    <w:p w:rsidR="003006C0" w:rsidRPr="005F310E" w:rsidRDefault="003006C0" w:rsidP="007E453B">
      <w:pPr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7. อ.ดร.ธีรนุช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บุนนาค</w:t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  <w:t xml:space="preserve">18.  </w:t>
      </w:r>
      <w:r w:rsidR="005F310E">
        <w:rPr>
          <w:rFonts w:ascii="TH SarabunPSK" w:hAnsi="TH SarabunPSK" w:cs="TH SarabunPSK" w:hint="cs"/>
          <w:sz w:val="32"/>
          <w:szCs w:val="32"/>
          <w:cs/>
        </w:rPr>
        <w:t>อ.ดร.สมลักษณ์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อุตุดี</w:t>
      </w:r>
    </w:p>
    <w:p w:rsidR="003006C0" w:rsidRPr="005F310E" w:rsidRDefault="003006C0" w:rsidP="007E453B">
      <w:pPr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8. ผศ.ดร.ธนะศักดิ์</w:t>
      </w:r>
      <w:r>
        <w:rPr>
          <w:rFonts w:ascii="TH SarabunPSK" w:hAnsi="TH SarabunPSK" w:cs="TH SarabunPSK" w:hint="cs"/>
          <w:sz w:val="32"/>
          <w:szCs w:val="32"/>
          <w:cs/>
        </w:rPr>
        <w:tab/>
        <w:t>หมวกทองหลาง</w:t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  <w:t xml:space="preserve">19.  </w:t>
      </w:r>
      <w:r w:rsidR="005F310E">
        <w:rPr>
          <w:rFonts w:ascii="TH SarabunPSK" w:hAnsi="TH SarabunPSK" w:cs="TH SarabunPSK" w:hint="cs"/>
          <w:sz w:val="32"/>
          <w:szCs w:val="32"/>
          <w:cs/>
        </w:rPr>
        <w:t>รศ.ดร.ปิยะพงศ์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เนียมทรัพย์</w:t>
      </w:r>
    </w:p>
    <w:p w:rsidR="00492039" w:rsidRDefault="003006C0" w:rsidP="007E453B">
      <w:pPr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9. อ.ดร.สมชาย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ศรียาบ</w:t>
      </w:r>
    </w:p>
    <w:p w:rsidR="003006C0" w:rsidRDefault="003006C0" w:rsidP="007E453B">
      <w:pPr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10. อ.ดร.สันติ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ทาเสนา</w:t>
      </w:r>
    </w:p>
    <w:p w:rsidR="003006C0" w:rsidRDefault="003006C0" w:rsidP="007E453B">
      <w:pPr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11. ศ.ดร.สมพงษ์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ธรรมพงษา</w:t>
      </w:r>
    </w:p>
    <w:p w:rsidR="00195EFF" w:rsidRPr="00195EFF" w:rsidRDefault="00195EFF" w:rsidP="007E453B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195EFF">
        <w:rPr>
          <w:rFonts w:ascii="TH SarabunPSK" w:hAnsi="TH SarabunPSK" w:cs="TH SarabunPSK" w:hint="cs"/>
          <w:b/>
          <w:bCs/>
          <w:sz w:val="32"/>
          <w:szCs w:val="32"/>
          <w:cs/>
        </w:rPr>
        <w:t>ภาคเรียนที่ 2/2557</w:t>
      </w:r>
    </w:p>
    <w:p w:rsidR="00492039" w:rsidRPr="00194C70" w:rsidRDefault="00492039" w:rsidP="00492039">
      <w:pPr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>1.  ศ.จินตนา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แสนวงศ์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10.  อ.ดร.สันติ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ทาเสนา</w:t>
      </w:r>
    </w:p>
    <w:p w:rsidR="00492039" w:rsidRPr="00CA6515" w:rsidRDefault="00492039" w:rsidP="00492039">
      <w:pPr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2.  </w:t>
      </w:r>
      <w:r>
        <w:rPr>
          <w:rFonts w:ascii="TH SarabunPSK" w:hAnsi="TH SarabunPSK" w:cs="TH SarabunPSK" w:hint="cs"/>
          <w:sz w:val="32"/>
          <w:szCs w:val="32"/>
          <w:cs/>
        </w:rPr>
        <w:t>รศ.ดร.สรศักดิ์</w:t>
      </w:r>
      <w:r>
        <w:rPr>
          <w:rFonts w:ascii="TH SarabunPSK" w:hAnsi="TH SarabunPSK" w:cs="TH SarabunPSK" w:hint="cs"/>
          <w:sz w:val="32"/>
          <w:szCs w:val="32"/>
          <w:cs/>
        </w:rPr>
        <w:tab/>
        <w:t>ลี้รัตนาวลี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11.  ผศ.ดร.บัญชา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ปัญญานาค</w:t>
      </w:r>
    </w:p>
    <w:p w:rsidR="00492039" w:rsidRPr="005F310E" w:rsidRDefault="00492039" w:rsidP="00492039">
      <w:pPr>
        <w:jc w:val="both"/>
        <w:rPr>
          <w:rFonts w:ascii="TH SarabunPSK" w:hAnsi="TH SarabunPSK" w:cs="TH SarabunPSK"/>
          <w:sz w:val="32"/>
          <w:szCs w:val="32"/>
          <w:cs/>
        </w:rPr>
      </w:pPr>
      <w:r w:rsidRPr="00CA6515">
        <w:rPr>
          <w:rFonts w:ascii="TH SarabunPSK" w:hAnsi="TH SarabunPSK" w:cs="TH SarabunPSK"/>
          <w:sz w:val="32"/>
          <w:szCs w:val="32"/>
        </w:rPr>
        <w:t xml:space="preserve">3.  </w:t>
      </w:r>
      <w:r>
        <w:rPr>
          <w:rFonts w:ascii="TH SarabunPSK" w:hAnsi="TH SarabunPSK" w:cs="TH SarabunPSK" w:hint="cs"/>
          <w:sz w:val="32"/>
          <w:szCs w:val="32"/>
          <w:cs/>
        </w:rPr>
        <w:t>ศ.ดร.สุเทพ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สวนใต้</w:t>
      </w:r>
      <w:r w:rsidRPr="00CA6515">
        <w:rPr>
          <w:rFonts w:ascii="TH SarabunPSK" w:hAnsi="TH SarabunPSK" w:cs="TH SarabunPSK"/>
          <w:sz w:val="32"/>
          <w:szCs w:val="32"/>
        </w:rPr>
        <w:t xml:space="preserve">        </w:t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  <w:t xml:space="preserve">12.  </w:t>
      </w:r>
      <w:r w:rsidR="005F310E">
        <w:rPr>
          <w:rFonts w:ascii="TH SarabunPSK" w:hAnsi="TH SarabunPSK" w:cs="TH SarabunPSK" w:hint="cs"/>
          <w:sz w:val="32"/>
          <w:szCs w:val="32"/>
          <w:cs/>
        </w:rPr>
        <w:t>รศ.ดร.ปิยะพงศ์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เนียมทรัพย์</w:t>
      </w:r>
    </w:p>
    <w:p w:rsidR="00492039" w:rsidRPr="005F310E" w:rsidRDefault="00492039" w:rsidP="00492039">
      <w:pPr>
        <w:jc w:val="both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4.  </w:t>
      </w:r>
      <w:r>
        <w:rPr>
          <w:rFonts w:ascii="TH SarabunPSK" w:hAnsi="TH SarabunPSK" w:cs="TH SarabunPSK" w:hint="cs"/>
          <w:sz w:val="32"/>
          <w:szCs w:val="32"/>
          <w:cs/>
        </w:rPr>
        <w:t>ผศ.ดร.สายัญ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ปันมา</w:t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</w:r>
      <w:r w:rsidR="005F310E">
        <w:rPr>
          <w:rFonts w:ascii="TH SarabunPSK" w:hAnsi="TH SarabunPSK" w:cs="TH SarabunPSK"/>
          <w:sz w:val="32"/>
          <w:szCs w:val="32"/>
        </w:rPr>
        <w:tab/>
        <w:t xml:space="preserve">13.  </w:t>
      </w:r>
      <w:r w:rsidR="005F310E">
        <w:rPr>
          <w:rFonts w:ascii="TH SarabunPSK" w:hAnsi="TH SarabunPSK" w:cs="TH SarabunPSK" w:hint="cs"/>
          <w:sz w:val="32"/>
          <w:szCs w:val="32"/>
          <w:cs/>
        </w:rPr>
        <w:t>ผศ.ดร.จูลิน</w:t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</w:r>
      <w:r w:rsidR="005F310E">
        <w:rPr>
          <w:rFonts w:ascii="TH SarabunPSK" w:hAnsi="TH SarabunPSK" w:cs="TH SarabunPSK" w:hint="cs"/>
          <w:sz w:val="32"/>
          <w:szCs w:val="32"/>
          <w:cs/>
        </w:rPr>
        <w:tab/>
        <w:t>ลิคะสิริ</w:t>
      </w:r>
    </w:p>
    <w:p w:rsidR="00492039" w:rsidRDefault="00492039" w:rsidP="00492039">
      <w:pPr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5.  ศ.ดร.สุเทพ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>สวนใต้</w:t>
      </w:r>
    </w:p>
    <w:p w:rsidR="00492039" w:rsidRDefault="00492039" w:rsidP="00492039">
      <w:pPr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6.  อ.ดร.ปรารถนา</w:t>
      </w:r>
      <w:r>
        <w:rPr>
          <w:rFonts w:ascii="TH SarabunPSK" w:hAnsi="TH SarabunPSK" w:cs="TH SarabunPSK" w:hint="cs"/>
          <w:sz w:val="32"/>
          <w:szCs w:val="32"/>
          <w:cs/>
        </w:rPr>
        <w:tab/>
        <w:t>ใจผ่อง</w:t>
      </w:r>
    </w:p>
    <w:p w:rsidR="00492039" w:rsidRDefault="00492039" w:rsidP="00492039">
      <w:pPr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7.  อ.ดร.ปิยะฉัตร</w:t>
      </w:r>
      <w:r>
        <w:rPr>
          <w:rFonts w:ascii="TH SarabunPSK" w:hAnsi="TH SarabunPSK" w:cs="TH SarabunPSK" w:hint="cs"/>
          <w:sz w:val="32"/>
          <w:szCs w:val="32"/>
          <w:cs/>
        </w:rPr>
        <w:tab/>
        <w:t>ศรีประทักษ์</w:t>
      </w:r>
    </w:p>
    <w:p w:rsidR="00492039" w:rsidRDefault="003006C0" w:rsidP="00492039">
      <w:pPr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8</w:t>
      </w:r>
      <w:r w:rsidR="00492039">
        <w:rPr>
          <w:rFonts w:ascii="TH SarabunPSK" w:hAnsi="TH SarabunPSK" w:cs="TH SarabunPSK" w:hint="cs"/>
          <w:sz w:val="32"/>
          <w:szCs w:val="32"/>
          <w:cs/>
        </w:rPr>
        <w:t>.  ผศ.ดร.อรรถพล</w:t>
      </w:r>
      <w:r w:rsidR="00492039">
        <w:rPr>
          <w:rFonts w:ascii="TH SarabunPSK" w:hAnsi="TH SarabunPSK" w:cs="TH SarabunPSK" w:hint="cs"/>
          <w:sz w:val="32"/>
          <w:szCs w:val="32"/>
          <w:cs/>
        </w:rPr>
        <w:tab/>
        <w:t>แก้วขาว</w:t>
      </w:r>
    </w:p>
    <w:p w:rsidR="00492039" w:rsidRDefault="003006C0" w:rsidP="00492039">
      <w:pPr>
        <w:jc w:val="both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9</w:t>
      </w:r>
      <w:r w:rsidR="00492039">
        <w:rPr>
          <w:rFonts w:ascii="TH SarabunPSK" w:hAnsi="TH SarabunPSK" w:cs="TH SarabunPSK" w:hint="cs"/>
          <w:sz w:val="32"/>
          <w:szCs w:val="32"/>
          <w:cs/>
        </w:rPr>
        <w:t>.  รศ.ดร.ปฤษณา</w:t>
      </w:r>
      <w:r w:rsidR="00492039">
        <w:rPr>
          <w:rFonts w:ascii="TH SarabunPSK" w:hAnsi="TH SarabunPSK" w:cs="TH SarabunPSK" w:hint="cs"/>
          <w:sz w:val="32"/>
          <w:szCs w:val="32"/>
          <w:cs/>
        </w:rPr>
        <w:tab/>
        <w:t>กลับอุดม</w:t>
      </w:r>
    </w:p>
    <w:p w:rsidR="003006C0" w:rsidRDefault="003006C0" w:rsidP="007E453B">
      <w:pPr>
        <w:jc w:val="both"/>
        <w:rPr>
          <w:rFonts w:ascii="TH SarabunPSK" w:hAnsi="TH SarabunPSK" w:cs="TH SarabunPSK"/>
          <w:sz w:val="32"/>
          <w:szCs w:val="32"/>
        </w:rPr>
      </w:pPr>
    </w:p>
    <w:p w:rsidR="005F310E" w:rsidRDefault="005F310E" w:rsidP="007E453B">
      <w:pPr>
        <w:jc w:val="both"/>
        <w:rPr>
          <w:rFonts w:ascii="TH SarabunPSK" w:hAnsi="TH SarabunPSK" w:cs="TH SarabunPSK"/>
          <w:sz w:val="32"/>
          <w:szCs w:val="32"/>
        </w:rPr>
      </w:pPr>
    </w:p>
    <w:p w:rsidR="007E453B" w:rsidRPr="00CA6515" w:rsidRDefault="007E453B" w:rsidP="007E453B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 xml:space="preserve">สถานที่จัดการเรียนการสอน </w:t>
      </w:r>
      <w:r w:rsidR="00527E6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</w:t>
      </w:r>
      <w:r w:rsidR="00527E6C" w:rsidRPr="00527E6C">
        <w:rPr>
          <w:rFonts w:ascii="TH SarabunPSK" w:hAnsi="TH SarabunPSK" w:cs="TH SarabunPSK" w:hint="cs"/>
          <w:sz w:val="32"/>
          <w:szCs w:val="32"/>
          <w:cs/>
        </w:rPr>
        <w:t>ภาควิชาคณิตศาสตร์  คณะวิทยาศาสตร์  มหาวิทยาลัยเชียงใหม่</w:t>
      </w:r>
    </w:p>
    <w:p w:rsidR="005F310E" w:rsidRDefault="005F310E" w:rsidP="007E453B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:rsidR="007E453B" w:rsidRPr="00CA6515" w:rsidRDefault="007E453B" w:rsidP="007E453B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 xml:space="preserve">การกำกับให้เป็นไปตามมาตรฐาน </w:t>
      </w:r>
    </w:p>
    <w:tbl>
      <w:tblPr>
        <w:tblStyle w:val="TableGrid"/>
        <w:tblW w:w="9378" w:type="dxa"/>
        <w:tblLayout w:type="fixed"/>
        <w:tblLook w:val="04A0" w:firstRow="1" w:lastRow="0" w:firstColumn="1" w:lastColumn="0" w:noHBand="0" w:noVBand="1"/>
      </w:tblPr>
      <w:tblGrid>
        <w:gridCol w:w="454"/>
        <w:gridCol w:w="4784"/>
        <w:gridCol w:w="4140"/>
      </w:tblGrid>
      <w:tr w:rsidR="007E453B" w:rsidRPr="00CA6515" w:rsidTr="003365B3">
        <w:trPr>
          <w:tblHeader/>
        </w:trPr>
        <w:tc>
          <w:tcPr>
            <w:tcW w:w="454" w:type="dxa"/>
          </w:tcPr>
          <w:p w:rsidR="007E453B" w:rsidRPr="003C5891" w:rsidRDefault="007E453B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4784" w:type="dxa"/>
          </w:tcPr>
          <w:p w:rsidR="007E453B" w:rsidRPr="003C5891" w:rsidRDefault="007E453B" w:rsidP="000E35E2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เกณฑ์การประเมิน</w:t>
            </w:r>
          </w:p>
        </w:tc>
        <w:tc>
          <w:tcPr>
            <w:tcW w:w="4140" w:type="dxa"/>
          </w:tcPr>
          <w:p w:rsidR="007E453B" w:rsidRPr="003C5891" w:rsidRDefault="007E453B" w:rsidP="000E35E2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ผลการดำเนินงาน</w:t>
            </w:r>
          </w:p>
        </w:tc>
      </w:tr>
      <w:tr w:rsidR="007E453B" w:rsidRPr="00CA6515" w:rsidTr="003365B3">
        <w:tc>
          <w:tcPr>
            <w:tcW w:w="454" w:type="dxa"/>
          </w:tcPr>
          <w:p w:rsidR="007E453B" w:rsidRPr="003C5891" w:rsidRDefault="007E453B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1</w:t>
            </w:r>
          </w:p>
        </w:tc>
        <w:tc>
          <w:tcPr>
            <w:tcW w:w="4784" w:type="dxa"/>
          </w:tcPr>
          <w:p w:rsidR="007E453B" w:rsidRPr="003C5891" w:rsidRDefault="007E453B" w:rsidP="000E35E2">
            <w:pPr>
              <w:jc w:val="both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จำนวนอาจารย์ประจำหลักสูตร</w:t>
            </w:r>
          </w:p>
        </w:tc>
        <w:tc>
          <w:tcPr>
            <w:tcW w:w="4140" w:type="dxa"/>
          </w:tcPr>
          <w:p w:rsidR="002C7E08" w:rsidRDefault="002C7E08" w:rsidP="005B7AE4">
            <w:pPr>
              <w:jc w:val="thaiDistribute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1. </w:t>
            </w:r>
            <w:r w:rsidR="008E2FAC" w:rsidRP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>มีอาจารย์ประจำหลักสูตร จำนวน 5 คน และไม่ซ้ำกับหลักสูตรอื่น</w:t>
            </w:r>
            <w:r w:rsid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และ</w:t>
            </w:r>
            <w:r w:rsid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>เป็นอาจารย์ประจำ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ใน</w:t>
            </w:r>
            <w:r w:rsid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บัณฑิตวิทยาลัย </w:t>
            </w:r>
            <w:r w:rsidR="008E2FAC" w:rsidRP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</w:t>
            </w:r>
          </w:p>
          <w:p w:rsidR="007E453B" w:rsidRPr="003C5891" w:rsidRDefault="002C7E08" w:rsidP="005B7AE4">
            <w:pPr>
              <w:jc w:val="thaiDistribute"/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2. </w:t>
            </w:r>
            <w:r w:rsidR="008E2FAC" w:rsidRP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มีหน้าที่บริหารหลักสูตรและจัดการเรียนการสอนวางแผน ติดตาม ทบทวน การดำเนินงานหลักสูตร </w:t>
            </w:r>
          </w:p>
        </w:tc>
      </w:tr>
      <w:tr w:rsidR="007E453B" w:rsidRPr="00CA6515" w:rsidTr="003365B3">
        <w:tc>
          <w:tcPr>
            <w:tcW w:w="454" w:type="dxa"/>
          </w:tcPr>
          <w:p w:rsidR="007E453B" w:rsidRPr="003C5891" w:rsidRDefault="007E453B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2</w:t>
            </w:r>
          </w:p>
        </w:tc>
        <w:tc>
          <w:tcPr>
            <w:tcW w:w="4784" w:type="dxa"/>
          </w:tcPr>
          <w:p w:rsidR="007E453B" w:rsidRPr="003C5891" w:rsidRDefault="007E453B" w:rsidP="000E35E2">
            <w:pPr>
              <w:jc w:val="both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คุณสมบัติของอาจารย์ประจำหลักสูตร</w:t>
            </w:r>
          </w:p>
        </w:tc>
        <w:tc>
          <w:tcPr>
            <w:tcW w:w="4140" w:type="dxa"/>
          </w:tcPr>
          <w:p w:rsidR="007E453B" w:rsidRDefault="002C7E08" w:rsidP="005B7AE4">
            <w:pPr>
              <w:jc w:val="thaiDistribute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1. </w:t>
            </w:r>
            <w:r w:rsid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ทุกท่านเป็นอาจารย์ในบัณฑิตวิทยาลัย </w:t>
            </w:r>
            <w:r w:rsidR="003C5891" w:rsidRP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>เป็นอาจารย์ประจำเต็มเวลาที่มี</w:t>
            </w:r>
            <w:r w:rsid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สถานภาพเป็นข้าราชการ พนักงานมหาวิทยาลัย เต็มเวลา </w:t>
            </w:r>
          </w:p>
          <w:p w:rsidR="003C5891" w:rsidRDefault="002C7E08" w:rsidP="005B7AE4">
            <w:pPr>
              <w:jc w:val="thaiDistribute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2. </w:t>
            </w:r>
            <w:r w:rsid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มีคุณวุฒิระดับปริญญาเอก </w:t>
            </w:r>
            <w:r w:rsidR="003C5891" w:rsidRP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>คุณวุฒิไม่ต่ำกว่าปริญญาโท หรือเป็นผู้ดำรงตำแหน่งทางวิชาการไม่ต่ำกว่าผู้ช่วยศาสตราจารย์</w:t>
            </w:r>
          </w:p>
          <w:p w:rsidR="003C5891" w:rsidRPr="003C5891" w:rsidRDefault="002C7E08" w:rsidP="003C5891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3. </w:t>
            </w:r>
            <w:r w:rsidR="003C5891">
              <w:rPr>
                <w:rFonts w:ascii="TH SarabunPSK" w:hAnsi="TH SarabunPSK" w:cs="TH SarabunPSK" w:hint="cs"/>
                <w:sz w:val="30"/>
                <w:szCs w:val="30"/>
                <w:cs/>
              </w:rPr>
              <w:t>มีประสบการณ์ในการทำวิจัยที่มิใช่ส่วนหนึ่งของการศึกษาเพื่อรับปริญญา</w:t>
            </w:r>
          </w:p>
        </w:tc>
      </w:tr>
      <w:tr w:rsidR="007E453B" w:rsidRPr="00CA6515" w:rsidTr="003365B3">
        <w:tc>
          <w:tcPr>
            <w:tcW w:w="454" w:type="dxa"/>
          </w:tcPr>
          <w:p w:rsidR="007E453B" w:rsidRPr="003C5891" w:rsidRDefault="007E453B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3</w:t>
            </w:r>
          </w:p>
        </w:tc>
        <w:tc>
          <w:tcPr>
            <w:tcW w:w="4784" w:type="dxa"/>
          </w:tcPr>
          <w:p w:rsidR="007E453B" w:rsidRPr="003C5891" w:rsidRDefault="007E453B" w:rsidP="000E35E2">
            <w:pPr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3C5891">
              <w:rPr>
                <w:rFonts w:ascii="TH SarabunPSK" w:eastAsia="Times New Roman" w:hAnsi="TH SarabunPSK" w:cs="TH SarabunPSK"/>
                <w:b/>
                <w:bCs/>
                <w:sz w:val="30"/>
                <w:szCs w:val="30"/>
                <w:cs/>
                <w:lang w:eastAsia="en-US"/>
              </w:rPr>
              <w:t>คุณสมบัติของอาจารย์ผู้รับผิดชอบหลักสูตร</w:t>
            </w:r>
          </w:p>
        </w:tc>
        <w:tc>
          <w:tcPr>
            <w:tcW w:w="4140" w:type="dxa"/>
          </w:tcPr>
          <w:p w:rsidR="00CC7E85" w:rsidRDefault="002C7E08" w:rsidP="00CC7E85">
            <w:pPr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1. </w:t>
            </w:r>
            <w:r w:rsidR="00CC7E85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ทุกท่านเป็นอาจารย์ในบัณฑิตวิทยาลัย </w:t>
            </w:r>
          </w:p>
          <w:p w:rsidR="007E453B" w:rsidRDefault="002C7E08" w:rsidP="00CC7E85">
            <w:pPr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2. </w:t>
            </w:r>
            <w:r w:rsidR="00CC7E85">
              <w:rPr>
                <w:rFonts w:ascii="TH SarabunPSK" w:hAnsi="TH SarabunPSK" w:cs="TH SarabunPSK" w:hint="cs"/>
                <w:sz w:val="30"/>
                <w:szCs w:val="30"/>
                <w:cs/>
              </w:rPr>
              <w:t>มีจำนวน 3 ท่าน และมีคุณวุฒิไม่ต่ำกว่าปริญญาเอกในสาขาวิชานั้น</w:t>
            </w:r>
          </w:p>
          <w:p w:rsidR="002F0212" w:rsidRPr="003C5891" w:rsidRDefault="002C7E08" w:rsidP="00CC7E85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3. </w:t>
            </w:r>
            <w:r w:rsidR="002F0212">
              <w:rPr>
                <w:rFonts w:ascii="TH SarabunPSK" w:hAnsi="TH SarabunPSK" w:cs="TH SarabunPSK" w:hint="cs"/>
                <w:sz w:val="30"/>
                <w:szCs w:val="30"/>
                <w:cs/>
              </w:rPr>
              <w:t>เป็นอาจารย์ที่ปรึกษาวิทยานิพนธ์ อาจารย์ผู้สอบวิทยานิพนธ์ และอาจารย์ผู้สอนในหลักสูตร</w:t>
            </w:r>
          </w:p>
        </w:tc>
      </w:tr>
      <w:tr w:rsidR="007E453B" w:rsidRPr="00CA6515" w:rsidTr="003365B3">
        <w:tc>
          <w:tcPr>
            <w:tcW w:w="454" w:type="dxa"/>
          </w:tcPr>
          <w:p w:rsidR="007E453B" w:rsidRPr="003C5891" w:rsidRDefault="007E453B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4</w:t>
            </w:r>
          </w:p>
        </w:tc>
        <w:tc>
          <w:tcPr>
            <w:tcW w:w="4784" w:type="dxa"/>
          </w:tcPr>
          <w:p w:rsidR="007E453B" w:rsidRPr="003C5891" w:rsidRDefault="007E453B" w:rsidP="000E35E2">
            <w:pPr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3C5891">
              <w:rPr>
                <w:rFonts w:ascii="TH SarabunPSK" w:eastAsia="Times New Roman" w:hAnsi="TH SarabunPSK" w:cs="TH SarabunPSK"/>
                <w:b/>
                <w:bCs/>
                <w:color w:val="000000" w:themeColor="text1"/>
                <w:sz w:val="30"/>
                <w:szCs w:val="30"/>
                <w:cs/>
                <w:lang w:eastAsia="en-US"/>
              </w:rPr>
              <w:t>คุณสมบัติของอาจารย์ผู้สอน</w:t>
            </w:r>
          </w:p>
        </w:tc>
        <w:tc>
          <w:tcPr>
            <w:tcW w:w="4140" w:type="dxa"/>
          </w:tcPr>
          <w:p w:rsidR="007E453B" w:rsidRDefault="002C7E08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1. </w:t>
            </w:r>
            <w:r w:rsidR="002F0212">
              <w:rPr>
                <w:rFonts w:ascii="TH SarabunPSK" w:hAnsi="TH SarabunPSK" w:cs="TH SarabunPSK" w:hint="cs"/>
                <w:sz w:val="30"/>
                <w:szCs w:val="30"/>
                <w:cs/>
              </w:rPr>
              <w:t>ทุกท่านเป็นอาจารย์ในบัณฑิตวิทยาลัย</w:t>
            </w:r>
          </w:p>
          <w:p w:rsidR="002F0212" w:rsidRDefault="002C7E08" w:rsidP="002F0212">
            <w:pPr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2. </w:t>
            </w:r>
            <w:r w:rsidR="002F0212">
              <w:rPr>
                <w:rFonts w:ascii="TH SarabunPSK" w:hAnsi="TH SarabunPSK" w:cs="TH SarabunPSK" w:hint="cs"/>
                <w:sz w:val="30"/>
                <w:szCs w:val="30"/>
                <w:cs/>
              </w:rPr>
              <w:t>มีคุณวุฒิระดับปริญญาเอก หรือดำรงตำแหน่งไม่ต่ำกว่าผู้ช่วยศาสตราจารย์</w:t>
            </w:r>
          </w:p>
          <w:p w:rsidR="002F0212" w:rsidRPr="002F0212" w:rsidRDefault="002C7E08" w:rsidP="002C7E08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3. </w:t>
            </w:r>
            <w:r w:rsidR="002F0212">
              <w:rPr>
                <w:rFonts w:ascii="TH SarabunPSK" w:hAnsi="TH SarabunPSK" w:cs="TH SarabunPSK" w:hint="cs"/>
                <w:sz w:val="30"/>
                <w:szCs w:val="30"/>
                <w:cs/>
              </w:rPr>
              <w:t>มีประสบการณ์ในการสอนและการทำวิจัยที่มิใช่ส่วนหนึ่งของการศึกษาเพื่อรับปริญญา</w:t>
            </w:r>
          </w:p>
        </w:tc>
      </w:tr>
      <w:tr w:rsidR="007E453B" w:rsidRPr="00CA6515" w:rsidTr="003365B3">
        <w:tc>
          <w:tcPr>
            <w:tcW w:w="454" w:type="dxa"/>
          </w:tcPr>
          <w:p w:rsidR="007E453B" w:rsidRPr="003C5891" w:rsidRDefault="007E453B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5</w:t>
            </w:r>
          </w:p>
        </w:tc>
        <w:tc>
          <w:tcPr>
            <w:tcW w:w="4784" w:type="dxa"/>
          </w:tcPr>
          <w:p w:rsidR="00003DA8" w:rsidRDefault="007E453B" w:rsidP="000E35E2">
            <w:pPr>
              <w:jc w:val="both"/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lang w:eastAsia="en-US"/>
              </w:rPr>
            </w:pPr>
            <w:r w:rsidRPr="003C5891">
              <w:rPr>
                <w:rFonts w:ascii="TH SarabunPSK" w:eastAsia="Times New Roman" w:hAnsi="TH SarabunPSK" w:cs="TH SarabunPSK"/>
                <w:b/>
                <w:bCs/>
                <w:sz w:val="30"/>
                <w:szCs w:val="30"/>
                <w:cs/>
                <w:lang w:eastAsia="en-US"/>
              </w:rPr>
              <w:t>คุณสมบัติของอาจารย์ที่ปรึกษาวิทยานิพนธ์หลัก</w:t>
            </w:r>
            <w:r w:rsidRPr="003C5891"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cs/>
                <w:lang w:eastAsia="en-US"/>
              </w:rPr>
              <w:t>และ</w:t>
            </w:r>
          </w:p>
          <w:p w:rsidR="007E453B" w:rsidRPr="003C5891" w:rsidRDefault="007E453B" w:rsidP="000E35E2">
            <w:pPr>
              <w:jc w:val="both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3C5891"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cs/>
                <w:lang w:eastAsia="en-US"/>
              </w:rPr>
              <w:t>อาจารย์ที่ปรึกษาการค้นคว้าอิสระ</w:t>
            </w:r>
          </w:p>
        </w:tc>
        <w:tc>
          <w:tcPr>
            <w:tcW w:w="4140" w:type="dxa"/>
          </w:tcPr>
          <w:p w:rsidR="007E453B" w:rsidRDefault="002C7E08" w:rsidP="00003DA8">
            <w:pPr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1. </w:t>
            </w:r>
            <w:r w:rsidR="00003DA8">
              <w:rPr>
                <w:rFonts w:ascii="TH SarabunPSK" w:hAnsi="TH SarabunPSK" w:cs="TH SarabunPSK" w:hint="cs"/>
                <w:sz w:val="30"/>
                <w:szCs w:val="30"/>
                <w:cs/>
              </w:rPr>
              <w:t>ทุกท่านเป็นอาจารย์ประจำในมหาวิทยาลัย เชียงใหม่ และ</w:t>
            </w:r>
            <w:r w:rsidR="002F0212">
              <w:rPr>
                <w:rFonts w:ascii="TH SarabunPSK" w:hAnsi="TH SarabunPSK" w:cs="TH SarabunPSK" w:hint="cs"/>
                <w:sz w:val="30"/>
                <w:szCs w:val="30"/>
                <w:cs/>
              </w:rPr>
              <w:t>อาจารย์ประจำในบัณฑิตวิทยาลัย</w:t>
            </w:r>
          </w:p>
          <w:p w:rsidR="002F0212" w:rsidRDefault="002C7E08" w:rsidP="002F0212">
            <w:pPr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2. </w:t>
            </w:r>
            <w:r w:rsidR="002F0212">
              <w:rPr>
                <w:rFonts w:ascii="TH SarabunPSK" w:hAnsi="TH SarabunPSK" w:cs="TH SarabunPSK" w:hint="cs"/>
                <w:sz w:val="30"/>
                <w:szCs w:val="30"/>
                <w:cs/>
              </w:rPr>
              <w:t>มีคุณวุฒิระดับปริญญาเอก หรือดำรงตำแหน่งไม่ต่ำกว่ารองศาสตราจารย์</w:t>
            </w:r>
          </w:p>
          <w:p w:rsidR="002F0212" w:rsidRPr="002F0212" w:rsidRDefault="002C7E08" w:rsidP="002F0212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3. </w:t>
            </w:r>
            <w:r w:rsidR="002F0212">
              <w:rPr>
                <w:rFonts w:ascii="TH SarabunPSK" w:hAnsi="TH SarabunPSK" w:cs="TH SarabunPSK" w:hint="cs"/>
                <w:sz w:val="30"/>
                <w:szCs w:val="30"/>
                <w:cs/>
              </w:rPr>
              <w:t>มีประสบการณ์ในการทำวิจัยที่มิใช่ส่วนหนึ่งของการศึกษาเพื่อรับปริญญา</w:t>
            </w:r>
          </w:p>
        </w:tc>
      </w:tr>
      <w:tr w:rsidR="00003DA8" w:rsidRPr="00CA6515" w:rsidTr="003365B3">
        <w:tc>
          <w:tcPr>
            <w:tcW w:w="454" w:type="dxa"/>
          </w:tcPr>
          <w:p w:rsidR="00003DA8" w:rsidRPr="003C5891" w:rsidRDefault="00003DA8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6</w:t>
            </w:r>
          </w:p>
        </w:tc>
        <w:tc>
          <w:tcPr>
            <w:tcW w:w="4784" w:type="dxa"/>
          </w:tcPr>
          <w:p w:rsidR="00003DA8" w:rsidRPr="003C5891" w:rsidRDefault="00003DA8" w:rsidP="000E35E2">
            <w:pPr>
              <w:spacing w:line="276" w:lineRule="auto"/>
              <w:contextualSpacing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3C5891">
              <w:rPr>
                <w:rFonts w:ascii="TH SarabunPSK" w:eastAsia="Times New Roman" w:hAnsi="TH SarabunPSK" w:cs="TH SarabunPSK"/>
                <w:b/>
                <w:bCs/>
                <w:sz w:val="30"/>
                <w:szCs w:val="30"/>
                <w:cs/>
                <w:lang w:eastAsia="en-US"/>
              </w:rPr>
              <w:t>คุณสมบัติของอาจารย์ที่ปรึกษาวิทยานิพนธ์ร่วม(ถ้ามี)</w:t>
            </w:r>
          </w:p>
        </w:tc>
        <w:tc>
          <w:tcPr>
            <w:tcW w:w="4140" w:type="dxa"/>
          </w:tcPr>
          <w:p w:rsidR="00003DA8" w:rsidRDefault="002C7E08" w:rsidP="00003DA8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1. </w:t>
            </w:r>
            <w:r w:rsidR="00003DA8">
              <w:rPr>
                <w:rFonts w:ascii="TH SarabunPSK" w:hAnsi="TH SarabunPSK" w:cs="TH SarabunPSK" w:hint="cs"/>
                <w:sz w:val="30"/>
                <w:szCs w:val="30"/>
                <w:cs/>
              </w:rPr>
              <w:t>ทุกท่านเป็นอาจารย์ประจำในบัณฑิตวิทยาลัยหรืออาจารย์พิเศษภายนอก</w:t>
            </w:r>
          </w:p>
          <w:p w:rsidR="00003DA8" w:rsidRDefault="002C7E08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2. </w:t>
            </w:r>
            <w:r w:rsidR="00003DA8">
              <w:rPr>
                <w:rFonts w:ascii="TH SarabunPSK" w:hAnsi="TH SarabunPSK" w:cs="TH SarabunPSK" w:hint="cs"/>
                <w:sz w:val="30"/>
                <w:szCs w:val="30"/>
                <w:cs/>
              </w:rPr>
              <w:t>มีคุณวุฒิระดับปริญญาเอก หรือดำรงตำแหน่งไม่ต่ำกว่ารองศาสตราจารย์</w:t>
            </w:r>
          </w:p>
          <w:p w:rsidR="00003DA8" w:rsidRPr="002F0212" w:rsidRDefault="002C7E08" w:rsidP="000E35E2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lastRenderedPageBreak/>
              <w:t xml:space="preserve">3. </w:t>
            </w:r>
            <w:r w:rsidR="00003DA8">
              <w:rPr>
                <w:rFonts w:ascii="TH SarabunPSK" w:hAnsi="TH SarabunPSK" w:cs="TH SarabunPSK" w:hint="cs"/>
                <w:sz w:val="30"/>
                <w:szCs w:val="30"/>
                <w:cs/>
              </w:rPr>
              <w:t>มีประสบการณ์ในการทำวิจัยที่มิใช่ส่วนหนึ่งของการศึกษาเพื่อรับปริญญา หรือมีความรู้ความชำนาญในวิชาการ</w:t>
            </w:r>
          </w:p>
        </w:tc>
      </w:tr>
      <w:tr w:rsidR="00003DA8" w:rsidRPr="00CA6515" w:rsidTr="003365B3">
        <w:tc>
          <w:tcPr>
            <w:tcW w:w="454" w:type="dxa"/>
          </w:tcPr>
          <w:p w:rsidR="00003DA8" w:rsidRPr="003C5891" w:rsidRDefault="00003DA8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lastRenderedPageBreak/>
              <w:t>7</w:t>
            </w:r>
          </w:p>
        </w:tc>
        <w:tc>
          <w:tcPr>
            <w:tcW w:w="4784" w:type="dxa"/>
          </w:tcPr>
          <w:p w:rsidR="00003DA8" w:rsidRPr="003C5891" w:rsidRDefault="00003DA8" w:rsidP="000E35E2">
            <w:pPr>
              <w:jc w:val="both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3C5891">
              <w:rPr>
                <w:rFonts w:ascii="TH SarabunPSK" w:eastAsia="Times New Roman" w:hAnsi="TH SarabunPSK" w:cs="TH SarabunPSK"/>
                <w:b/>
                <w:bCs/>
                <w:sz w:val="30"/>
                <w:szCs w:val="30"/>
                <w:cs/>
                <w:lang w:eastAsia="en-US"/>
              </w:rPr>
              <w:t xml:space="preserve">คุณสมบัติของอาจารย์ผู้สอบวิทยานิพนธ์  </w:t>
            </w:r>
          </w:p>
        </w:tc>
        <w:tc>
          <w:tcPr>
            <w:tcW w:w="4140" w:type="dxa"/>
          </w:tcPr>
          <w:p w:rsidR="00003DA8" w:rsidRDefault="002C7E08" w:rsidP="003365B3">
            <w:pPr>
              <w:jc w:val="thaiDistribute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1. </w:t>
            </w:r>
            <w:r w:rsidR="00003DA8">
              <w:rPr>
                <w:rFonts w:ascii="TH SarabunPSK" w:hAnsi="TH SarabunPSK" w:cs="TH SarabunPSK" w:hint="cs"/>
                <w:sz w:val="30"/>
                <w:szCs w:val="30"/>
                <w:cs/>
              </w:rPr>
              <w:t>ประธานและกรรมการสอบวิทยานิพนธ์ต้องผ่านความเห็นชอบของคณะกรรมการบัณฑิตสาขา</w:t>
            </w:r>
          </w:p>
          <w:p w:rsidR="00003DA8" w:rsidRDefault="002C7E08" w:rsidP="00003DA8">
            <w:pPr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2. </w:t>
            </w:r>
            <w:r w:rsidR="00C4101D">
              <w:rPr>
                <w:rFonts w:ascii="TH SarabunPSK" w:hAnsi="TH SarabunPSK" w:cs="TH SarabunPSK" w:hint="cs"/>
                <w:sz w:val="30"/>
                <w:szCs w:val="30"/>
                <w:cs/>
              </w:rPr>
              <w:t>เป็น</w:t>
            </w:r>
            <w:r w:rsidR="00003DA8">
              <w:rPr>
                <w:rFonts w:ascii="TH SarabunPSK" w:hAnsi="TH SarabunPSK" w:cs="TH SarabunPSK" w:hint="cs"/>
                <w:sz w:val="30"/>
                <w:szCs w:val="30"/>
                <w:cs/>
              </w:rPr>
              <w:t>อาจารย์</w:t>
            </w:r>
            <w:r w:rsidR="00C4101D">
              <w:rPr>
                <w:rFonts w:ascii="TH SarabunPSK" w:hAnsi="TH SarabunPSK" w:cs="TH SarabunPSK" w:hint="cs"/>
                <w:sz w:val="30"/>
                <w:szCs w:val="30"/>
                <w:cs/>
              </w:rPr>
              <w:t>ประจำและผู้ทรงคุณวุฒิภายนอก</w:t>
            </w:r>
          </w:p>
          <w:p w:rsidR="00C4101D" w:rsidRDefault="002C7E08" w:rsidP="00003DA8">
            <w:pPr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3. </w:t>
            </w:r>
            <w:r w:rsidR="00C4101D">
              <w:rPr>
                <w:rFonts w:ascii="TH SarabunPSK" w:hAnsi="TH SarabunPSK" w:cs="TH SarabunPSK" w:hint="cs"/>
                <w:sz w:val="30"/>
                <w:szCs w:val="30"/>
                <w:cs/>
              </w:rPr>
              <w:t>มีคุณวุฒิรปริญญาเอก หรือดำรงตำแหน่งทางวิชาการไม่ต่ำกว่ารองศาสตราจารย์ในสาขาวิชานั้น</w:t>
            </w:r>
          </w:p>
          <w:p w:rsidR="00C4101D" w:rsidRPr="00003DA8" w:rsidRDefault="002C7E08" w:rsidP="00003DA8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4. </w:t>
            </w:r>
            <w:r w:rsidR="00C4101D">
              <w:rPr>
                <w:rFonts w:ascii="TH SarabunPSK" w:hAnsi="TH SarabunPSK" w:cs="TH SarabunPSK" w:hint="cs"/>
                <w:sz w:val="30"/>
                <w:szCs w:val="30"/>
                <w:cs/>
              </w:rPr>
              <w:t>มีประสบการณ์ในการทำวิจัยที่มิใช่ส่วนหนึ่งของการศึกษาเพื่อรับปริญญา</w:t>
            </w:r>
          </w:p>
        </w:tc>
      </w:tr>
      <w:tr w:rsidR="00003DA8" w:rsidRPr="00CA6515" w:rsidTr="003365B3">
        <w:tc>
          <w:tcPr>
            <w:tcW w:w="454" w:type="dxa"/>
          </w:tcPr>
          <w:p w:rsidR="00003DA8" w:rsidRPr="003C5891" w:rsidRDefault="00003DA8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8</w:t>
            </w:r>
          </w:p>
        </w:tc>
        <w:tc>
          <w:tcPr>
            <w:tcW w:w="4784" w:type="dxa"/>
          </w:tcPr>
          <w:p w:rsidR="00003DA8" w:rsidRPr="003C5891" w:rsidRDefault="00003DA8" w:rsidP="000E35E2">
            <w:pPr>
              <w:jc w:val="both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eastAsia="Times New Roman" w:hAnsi="TH SarabunPSK" w:cs="TH SarabunPSK"/>
                <w:b/>
                <w:bCs/>
                <w:sz w:val="30"/>
                <w:szCs w:val="30"/>
                <w:cs/>
                <w:lang w:eastAsia="en-US"/>
              </w:rPr>
              <w:t>การตีพิมพ์เผยแพร่ผลงานของผู้สำเร็จการศึกษา</w:t>
            </w:r>
          </w:p>
        </w:tc>
        <w:tc>
          <w:tcPr>
            <w:tcW w:w="4140" w:type="dxa"/>
          </w:tcPr>
          <w:p w:rsidR="002C7E08" w:rsidRDefault="002C7E08" w:rsidP="003365B3">
            <w:pPr>
              <w:jc w:val="thaiDistribute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1. </w:t>
            </w:r>
            <w:r w:rsidR="00C4101D">
              <w:rPr>
                <w:rFonts w:ascii="TH SarabunPSK" w:hAnsi="TH SarabunPSK" w:cs="TH SarabunPSK" w:hint="cs"/>
                <w:sz w:val="30"/>
                <w:szCs w:val="30"/>
                <w:cs/>
              </w:rPr>
              <w:t>ผลงานของ</w:t>
            </w:r>
            <w:r w:rsidR="00C4101D" w:rsidRPr="00C4101D">
              <w:rPr>
                <w:rFonts w:ascii="TH SarabunPSK" w:hAnsi="TH SarabunPSK" w:cs="TH SarabunPSK" w:hint="cs"/>
                <w:sz w:val="30"/>
                <w:szCs w:val="30"/>
                <w:cs/>
              </w:rPr>
              <w:t>นักศึกษา</w:t>
            </w:r>
            <w:r w:rsidR="00C4101D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ต้องตีพิมพ์ในวารสารหรือสิ่งพิมพ์ทางวิชาการ หรือเสนอต่อที่ประชุมวิชาการที่มีรายงานการประชุม </w:t>
            </w:r>
            <w:r w:rsidR="00C4101D">
              <w:rPr>
                <w:rFonts w:ascii="TH SarabunPSK" w:hAnsi="TH SarabunPSK" w:cs="TH SarabunPSK"/>
                <w:sz w:val="30"/>
                <w:szCs w:val="30"/>
              </w:rPr>
              <w:t xml:space="preserve">(proceedings) </w:t>
            </w:r>
            <w:r w:rsidR="00C4101D">
              <w:rPr>
                <w:rFonts w:ascii="TH SarabunPSK" w:hAnsi="TH SarabunPSK" w:cs="TH SarabunPSK" w:hint="cs"/>
                <w:sz w:val="30"/>
                <w:szCs w:val="30"/>
                <w:cs/>
              </w:rPr>
              <w:t>และมี</w:t>
            </w:r>
            <w:r w:rsidR="001E643E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คณะกรรมการร่วมกลั่นกรอง  </w:t>
            </w:r>
          </w:p>
          <w:p w:rsidR="00003DA8" w:rsidRPr="00C4101D" w:rsidRDefault="002C7E08" w:rsidP="003365B3">
            <w:pPr>
              <w:jc w:val="thaiDistribute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2. </w:t>
            </w:r>
            <w:r w:rsidR="001E643E">
              <w:rPr>
                <w:rFonts w:ascii="TH SarabunPSK" w:hAnsi="TH SarabunPSK" w:cs="TH SarabunPSK" w:hint="cs"/>
                <w:sz w:val="30"/>
                <w:szCs w:val="30"/>
                <w:cs/>
              </w:rPr>
              <w:t>ผลงานที่เผยแพร่นั้น ต้องเป็นบทความฉบับเต็ม (</w:t>
            </w:r>
            <w:r w:rsidR="001E643E">
              <w:rPr>
                <w:rFonts w:ascii="TH SarabunPSK" w:hAnsi="TH SarabunPSK" w:cs="TH SarabunPSK"/>
                <w:sz w:val="30"/>
                <w:szCs w:val="30"/>
              </w:rPr>
              <w:t xml:space="preserve">full paper)  </w:t>
            </w:r>
            <w:r w:rsidR="001E643E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และมีชื่อนักศึกษาเป็นชื่อแรก จำนวนอย่างน้อย 1 เรื่อง </w:t>
            </w:r>
          </w:p>
        </w:tc>
      </w:tr>
      <w:tr w:rsidR="00003DA8" w:rsidRPr="00CA6515" w:rsidTr="003365B3">
        <w:tc>
          <w:tcPr>
            <w:tcW w:w="454" w:type="dxa"/>
          </w:tcPr>
          <w:p w:rsidR="00003DA8" w:rsidRPr="003C5891" w:rsidRDefault="00003DA8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9</w:t>
            </w:r>
          </w:p>
        </w:tc>
        <w:tc>
          <w:tcPr>
            <w:tcW w:w="4784" w:type="dxa"/>
          </w:tcPr>
          <w:p w:rsidR="00003DA8" w:rsidRPr="003C5891" w:rsidRDefault="00003DA8" w:rsidP="000E35E2">
            <w:pPr>
              <w:jc w:val="both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3C5891">
              <w:rPr>
                <w:rFonts w:ascii="TH SarabunPSK" w:eastAsia="Times New Roman" w:hAnsi="TH SarabunPSK" w:cs="TH SarabunPSK"/>
                <w:b/>
                <w:bCs/>
                <w:sz w:val="30"/>
                <w:szCs w:val="30"/>
                <w:cs/>
                <w:lang w:eastAsia="en-US"/>
              </w:rPr>
              <w:t>ภาระงานอาจารย์ที่ปรึกษาวิทยานิพนธ์และการค้นคว้าอิสระในระดับบัณฑิตศึกษา</w:t>
            </w:r>
          </w:p>
        </w:tc>
        <w:tc>
          <w:tcPr>
            <w:tcW w:w="4140" w:type="dxa"/>
          </w:tcPr>
          <w:p w:rsidR="00003DA8" w:rsidRPr="001E643E" w:rsidRDefault="001E643E" w:rsidP="001E643E">
            <w:pPr>
              <w:jc w:val="both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1E643E">
              <w:rPr>
                <w:rFonts w:ascii="TH SarabunPSK" w:hAnsi="TH SarabunPSK" w:cs="TH SarabunPSK" w:hint="cs"/>
                <w:sz w:val="30"/>
                <w:szCs w:val="30"/>
                <w:cs/>
              </w:rPr>
              <w:t>อาจารย์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ในหลักสูตร</w:t>
            </w:r>
            <w:r w:rsidR="003365B3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รับนักศึกษาไม่เกินจำนวน 5 คน</w:t>
            </w:r>
          </w:p>
        </w:tc>
      </w:tr>
      <w:tr w:rsidR="00003DA8" w:rsidRPr="00CA6515" w:rsidTr="003365B3">
        <w:tc>
          <w:tcPr>
            <w:tcW w:w="454" w:type="dxa"/>
          </w:tcPr>
          <w:p w:rsidR="00003DA8" w:rsidRPr="003C5891" w:rsidRDefault="00003DA8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10</w:t>
            </w:r>
          </w:p>
        </w:tc>
        <w:tc>
          <w:tcPr>
            <w:tcW w:w="4784" w:type="dxa"/>
          </w:tcPr>
          <w:p w:rsidR="00003DA8" w:rsidRPr="003C5891" w:rsidRDefault="00003DA8" w:rsidP="000E35E2">
            <w:pPr>
              <w:jc w:val="both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3C5891">
              <w:rPr>
                <w:rFonts w:ascii="TH SarabunPSK" w:eastAsia="Times New Roman" w:hAnsi="TH SarabunPSK" w:cs="TH SarabunPSK"/>
                <w:b/>
                <w:bCs/>
                <w:spacing w:val="-6"/>
                <w:sz w:val="30"/>
                <w:szCs w:val="30"/>
                <w:cs/>
                <w:lang w:eastAsia="en-US"/>
              </w:rPr>
              <w:t>อาจารย์ที่ปรึกษาวิทยานิพนธ์และการค้นคว้าอิสระในระดับบัณฑิตศึกษามีผลงานวิจัยอย่างต่อเนื่องและสม่ำเสมอ</w:t>
            </w:r>
          </w:p>
        </w:tc>
        <w:tc>
          <w:tcPr>
            <w:tcW w:w="4140" w:type="dxa"/>
          </w:tcPr>
          <w:p w:rsidR="00003DA8" w:rsidRPr="001E643E" w:rsidRDefault="001E643E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อาจารย์ที่ปรึกษาวิทยานิพนธ์มีงานวิจัยอย่างน้อย 1 เรื่อง ในรอบ 5 ปี</w:t>
            </w:r>
          </w:p>
        </w:tc>
      </w:tr>
      <w:tr w:rsidR="00003DA8" w:rsidRPr="00CA6515" w:rsidTr="003365B3">
        <w:tc>
          <w:tcPr>
            <w:tcW w:w="454" w:type="dxa"/>
          </w:tcPr>
          <w:p w:rsidR="00003DA8" w:rsidRPr="003C5891" w:rsidRDefault="00003DA8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11</w:t>
            </w:r>
          </w:p>
        </w:tc>
        <w:tc>
          <w:tcPr>
            <w:tcW w:w="4784" w:type="dxa"/>
          </w:tcPr>
          <w:p w:rsidR="00003DA8" w:rsidRPr="003C5891" w:rsidRDefault="00003DA8" w:rsidP="000E35E2">
            <w:pPr>
              <w:jc w:val="both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3C5891">
              <w:rPr>
                <w:rFonts w:ascii="TH SarabunPSK" w:eastAsia="Times New Roman" w:hAnsi="TH SarabunPSK" w:cs="TH SarabunPSK"/>
                <w:b/>
                <w:bCs/>
                <w:sz w:val="30"/>
                <w:szCs w:val="30"/>
                <w:cs/>
                <w:lang w:eastAsia="en-US"/>
              </w:rPr>
              <w:t>การปรับปรุงหลักสูตรตามรอบระยะเวลาที่กำหนด</w:t>
            </w:r>
          </w:p>
        </w:tc>
        <w:tc>
          <w:tcPr>
            <w:tcW w:w="4140" w:type="dxa"/>
          </w:tcPr>
          <w:p w:rsidR="00003DA8" w:rsidRPr="001E643E" w:rsidRDefault="001E643E" w:rsidP="001E643E">
            <w:pPr>
              <w:jc w:val="both"/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หลักสูตรดำเนินการปรับปรุงหลักสูตร เป็นไปตามระยะเวลาที่มหาวิทยาลัยกำหนด</w:t>
            </w:r>
          </w:p>
        </w:tc>
      </w:tr>
      <w:tr w:rsidR="00003DA8" w:rsidRPr="00CA6515" w:rsidTr="003365B3">
        <w:tc>
          <w:tcPr>
            <w:tcW w:w="454" w:type="dxa"/>
          </w:tcPr>
          <w:p w:rsidR="00003DA8" w:rsidRPr="003C5891" w:rsidRDefault="00003DA8" w:rsidP="003365B3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12</w:t>
            </w:r>
          </w:p>
        </w:tc>
        <w:tc>
          <w:tcPr>
            <w:tcW w:w="4784" w:type="dxa"/>
          </w:tcPr>
          <w:p w:rsidR="00003DA8" w:rsidRPr="003C5891" w:rsidRDefault="00003DA8" w:rsidP="000E35E2">
            <w:pPr>
              <w:jc w:val="both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3C5891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ดำเนินงานให้เป็นไปตามตัวบ่งชี้ผลการดำเนินงานเพื่อการประกันคุณภาพหลักสูตรและการเรียนการสอนตามกรอบมาตรฐาน</w:t>
            </w:r>
          </w:p>
        </w:tc>
        <w:tc>
          <w:tcPr>
            <w:tcW w:w="4140" w:type="dxa"/>
          </w:tcPr>
          <w:p w:rsidR="00003DA8" w:rsidRDefault="003D0DCC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1. </w:t>
            </w:r>
            <w:r w:rsidR="00E025C0">
              <w:rPr>
                <w:rFonts w:ascii="TH SarabunPSK" w:hAnsi="TH SarabunPSK" w:cs="TH SarabunPSK" w:hint="cs"/>
                <w:sz w:val="30"/>
                <w:szCs w:val="30"/>
                <w:cs/>
              </w:rPr>
              <w:t>อาจารย์ประจำหลักสูตร มีการเข้าร่วมประชุมในกรรมการบัณฑิตของสาขาวิชา เพื่อวางแผน</w:t>
            </w:r>
            <w:r w:rsidR="003365B3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     </w:t>
            </w:r>
            <w:r w:rsidR="00E025C0">
              <w:rPr>
                <w:rFonts w:ascii="TH SarabunPSK" w:hAnsi="TH SarabunPSK" w:cs="TH SarabunPSK" w:hint="cs"/>
                <w:sz w:val="30"/>
                <w:szCs w:val="30"/>
                <w:cs/>
              </w:rPr>
              <w:t>ติดตาม และทบทวนการดำเนินงานของหลักสูตร อย่างน้อยร้อยละ 80</w:t>
            </w:r>
          </w:p>
          <w:p w:rsidR="00E025C0" w:rsidRDefault="003D0DCC" w:rsidP="003365B3">
            <w:pPr>
              <w:jc w:val="thaiDistribute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2. </w:t>
            </w:r>
            <w:r w:rsidR="00E025C0">
              <w:rPr>
                <w:rFonts w:ascii="TH SarabunPSK" w:hAnsi="TH SarabunPSK" w:cs="TH SarabunPSK" w:hint="cs"/>
                <w:sz w:val="30"/>
                <w:szCs w:val="30"/>
                <w:cs/>
              </w:rPr>
              <w:t>หลักสูตรคณิตศาสตร์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มีรายละเอียดของหลักสูตร มคอ.2 ที่สอดคล้องกับกรอบมาตรฐานคุณวุฒิระดับอุดมศึกษาแห่งชาติ</w:t>
            </w:r>
          </w:p>
          <w:p w:rsidR="003D0DCC" w:rsidRDefault="003D0DCC" w:rsidP="003D0DCC">
            <w:pPr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3. มีรายละเอียด มคอ.3 ก่อนการเปิดสอนในแต่ละภาคการศึกษา บางรายวิชา</w:t>
            </w:r>
          </w:p>
          <w:p w:rsidR="002C7E08" w:rsidRDefault="002C7E08" w:rsidP="003365B3">
            <w:pPr>
              <w:jc w:val="thaiDistribute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4. มีการจัดทำรายงานผลการดำเนินการของรายวิชา มคอ.5 วันสุดท้ายของการสอบบางรายวิชา</w:t>
            </w:r>
          </w:p>
          <w:p w:rsidR="003D0DCC" w:rsidRPr="00E025C0" w:rsidRDefault="002C7E08" w:rsidP="003365B3">
            <w:pPr>
              <w:jc w:val="thaiDistribute"/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5</w:t>
            </w:r>
            <w:r w:rsidR="003D0DCC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.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มีการจัดทำรายงานผลการดำเนินการของหลักสูตรตามแบบ มคอ.7 ภายใน 60 วัน หลังสิ้นสุดปีการศึกษา</w:t>
            </w:r>
          </w:p>
        </w:tc>
      </w:tr>
    </w:tbl>
    <w:p w:rsidR="007E453B" w:rsidRDefault="007E453B"/>
    <w:p w:rsidR="007E5335" w:rsidRPr="00CA6515" w:rsidRDefault="007E5335" w:rsidP="007E5335">
      <w:pPr>
        <w:ind w:left="36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มวดที่ 2 อาจารย์</w:t>
      </w:r>
    </w:p>
    <w:p w:rsidR="007E5335" w:rsidRPr="00CA6515" w:rsidRDefault="007E5335" w:rsidP="007E5335">
      <w:pPr>
        <w:ind w:left="360"/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อธิบายผลการดำเนินงานตามตัวบ่งชี้ต่อไปนี้</w:t>
      </w:r>
    </w:p>
    <w:tbl>
      <w:tblPr>
        <w:tblStyle w:val="TableGrid"/>
        <w:tblW w:w="9072" w:type="dxa"/>
        <w:tblInd w:w="29" w:type="dxa"/>
        <w:tblLayout w:type="fixed"/>
        <w:tblLook w:val="04A0" w:firstRow="1" w:lastRow="0" w:firstColumn="1" w:lastColumn="0" w:noHBand="0" w:noVBand="1"/>
      </w:tblPr>
      <w:tblGrid>
        <w:gridCol w:w="2977"/>
        <w:gridCol w:w="6095"/>
      </w:tblGrid>
      <w:tr w:rsidR="007E5335" w:rsidRPr="00CA6515" w:rsidTr="000E35E2">
        <w:trPr>
          <w:tblHeader/>
        </w:trPr>
        <w:tc>
          <w:tcPr>
            <w:tcW w:w="2977" w:type="dxa"/>
          </w:tcPr>
          <w:p w:rsidR="007E5335" w:rsidRPr="00CA6515" w:rsidRDefault="007E533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6095" w:type="dxa"/>
          </w:tcPr>
          <w:p w:rsidR="007E5335" w:rsidRPr="00CA6515" w:rsidRDefault="007E533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</w:tr>
      <w:tr w:rsidR="007E5335" w:rsidRPr="00CA6515" w:rsidTr="000E35E2">
        <w:tc>
          <w:tcPr>
            <w:tcW w:w="2977" w:type="dxa"/>
          </w:tcPr>
          <w:p w:rsidR="007E5335" w:rsidRPr="00CA6515" w:rsidRDefault="007E533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บริหารและพัฒนาอาจารย์</w:t>
            </w:r>
          </w:p>
        </w:tc>
        <w:tc>
          <w:tcPr>
            <w:tcW w:w="6095" w:type="dxa"/>
          </w:tcPr>
          <w:p w:rsidR="007E5335" w:rsidRPr="008E27DF" w:rsidRDefault="00250FD8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E27D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1. </w:t>
            </w:r>
            <w:r w:rsidR="007E5335" w:rsidRPr="008E27D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  <w:r w:rsidR="007E5335" w:rsidRPr="008E27D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การรับและแต่งตั้งอาจารย์ประจำหลักสูตร </w:t>
            </w:r>
          </w:p>
          <w:p w:rsidR="007E5335" w:rsidRPr="00250FD8" w:rsidRDefault="007D7933" w:rsidP="00250FD8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250FD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</w:t>
            </w:r>
            <w:r w:rsidR="00250FD8" w:rsidRPr="00250FD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250FD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ภาควิชาคณิตศาสตร์ได้กำหนดคุณลักษณะของอาจารย์ต้องมีคุณวุฒิไม่ต่ำกว่าปริญญาเอก หรือเทียบเท่าในสาขาคณิตศาสตร์ </w:t>
            </w:r>
            <w:r w:rsidR="006734A9" w:rsidRPr="003365B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คณิตศาสตร์ประยุกต์ </w:t>
            </w:r>
            <w:r w:rsidRPr="00250FD8">
              <w:rPr>
                <w:rFonts w:ascii="TH SarabunPSK" w:hAnsi="TH SarabunPSK" w:cs="TH SarabunPSK" w:hint="cs"/>
                <w:sz w:val="32"/>
                <w:szCs w:val="32"/>
                <w:cs/>
              </w:rPr>
              <w:t>หรือสาขาที่เกี่ยวข้อง โดยใช้หลักเกณฑ์การพิจารณาคัดเลือกพนักงานมหาวิทยาลัยสายวิชาการ ตามประกาศมหาวิทยาลัยเชียงใหม่  เรื่อง  หลักเกณฑ์การคัดเลือกบุคคลเพื่อบรรจุเป็นพนักงานมหาวิทยาลัย</w:t>
            </w:r>
            <w:r w:rsidR="007E5335" w:rsidRPr="00250FD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</w:p>
          <w:p w:rsidR="007D7933" w:rsidRPr="00250FD8" w:rsidRDefault="007D7933" w:rsidP="00250FD8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250FD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="00250FD8" w:rsidRPr="00250FD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</w:t>
            </w:r>
            <w:r w:rsidRPr="00250FD8"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กรรมการสาขาวิชาคณิตศาสตร์  เป็นผู้พิจารณาอาจารย์ที่ต้องการแต่งตั้งเป็นอาจารย์ในบัณฑิตวิทยาลัย ตามคุณสมบัติและผลงานทางวิชาการ  เพื่อให้สามารถแต่งตั้งเป็นอาจารยประจำหลักสูตรได้อย่างเหมาะสม</w:t>
            </w:r>
          </w:p>
          <w:p w:rsidR="007E5335" w:rsidRPr="008E27DF" w:rsidRDefault="00250FD8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8E27D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.  </w:t>
            </w:r>
            <w:r w:rsidR="007E5335" w:rsidRPr="008E27DF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บริหารอาจารย์</w:t>
            </w:r>
          </w:p>
          <w:p w:rsidR="00250FD8" w:rsidRPr="00250FD8" w:rsidRDefault="00250FD8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250FD8">
              <w:rPr>
                <w:rFonts w:ascii="TH SarabunPSK" w:hAnsi="TH SarabunPSK" w:cs="TH SarabunPSK"/>
                <w:sz w:val="32"/>
                <w:szCs w:val="32"/>
              </w:rPr>
              <w:t xml:space="preserve">    </w:t>
            </w:r>
            <w:r w:rsidR="0043698F">
              <w:rPr>
                <w:rFonts w:ascii="TH SarabunPSK" w:hAnsi="TH SarabunPSK" w:cs="TH SarabunPSK"/>
                <w:sz w:val="32"/>
                <w:szCs w:val="32"/>
              </w:rPr>
              <w:t>1.</w:t>
            </w:r>
            <w:r w:rsidRPr="00250FD8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Pr="00250FD8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การปฐมนิเทศแนะแนวการเป็นครูแก่อาจารย์ใหม่  ให้มีความรู้และเข้าใจนโยบายของมหาวิทยาลัย  คณะ ตลอดจนในหลักสูตรที่สอน</w:t>
            </w:r>
            <w:r w:rsidRPr="00250FD8">
              <w:rPr>
                <w:rFonts w:ascii="TH SarabunPSK" w:hAnsi="TH SarabunPSK" w:cs="TH SarabunPSK"/>
                <w:sz w:val="32"/>
                <w:szCs w:val="32"/>
              </w:rPr>
              <w:t xml:space="preserve">   </w:t>
            </w:r>
          </w:p>
          <w:p w:rsidR="00250FD8" w:rsidRPr="00250FD8" w:rsidRDefault="00250FD8" w:rsidP="00250FD8">
            <w:pPr>
              <w:jc w:val="thaiDistribute"/>
              <w:rPr>
                <w:rFonts w:ascii="TH SarabunPSK" w:hAnsi="TH SarabunPSK" w:cs="TH SarabunPSK"/>
                <w:sz w:val="32"/>
                <w:szCs w:val="32"/>
                <w:lang w:val="en-AU"/>
              </w:rPr>
            </w:pPr>
            <w:r w:rsidRPr="00250FD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 </w:t>
            </w:r>
            <w:r w:rsidR="0043698F">
              <w:rPr>
                <w:rFonts w:ascii="TH SarabunPSK" w:hAnsi="TH SarabunPSK" w:cs="TH SarabunPSK" w:hint="cs"/>
                <w:sz w:val="32"/>
                <w:szCs w:val="32"/>
                <w:cs/>
              </w:rPr>
              <w:t>2.</w:t>
            </w:r>
            <w:r w:rsidRPr="00250FD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ส่งเสริมอาจารย์ให้มีการเพิ่มพูนความรู้  สร้างเสริมประสบการณ์เพื่อ</w:t>
            </w:r>
            <w:r w:rsidRPr="00250FD8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 xml:space="preserve">ส่งเสริมการสอนและการวิจัยอย่างต่อเนื่อง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</w:t>
            </w:r>
            <w:r w:rsidRPr="00250FD8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การสนับสนุนด้านการศึกษาต่อ ฝึกอบรม ดูงานทางวิชาการและวิชาชีพในองค์กรต่างๆ การประชุมทางวิชาการทั้งในประเทศและ/หรือต่างประเทศ หรือการลาเพื่อเพิ่มพูนประสบการณ์</w:t>
            </w:r>
          </w:p>
          <w:p w:rsidR="00250FD8" w:rsidRPr="00250FD8" w:rsidRDefault="00250FD8" w:rsidP="00250FD8">
            <w:pPr>
              <w:jc w:val="thaiDistribute"/>
              <w:rPr>
                <w:rFonts w:ascii="TH SarabunPSK" w:hAnsi="TH SarabunPSK" w:cs="TH SarabunPSK"/>
                <w:sz w:val="32"/>
                <w:szCs w:val="32"/>
                <w:lang w:val="en-AU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   </w:t>
            </w:r>
            <w:r w:rsidR="0043698F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>3.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 </w:t>
            </w:r>
            <w:r w:rsidRPr="00250FD8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แนะนำกิจกรรมและภารกิจที่ภาควิชาให้การสนับสนุน และขอความร่วมมือให้อาจารย์ใหม่เสียสละเข้าร่วมกิจกรรม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ของภาควิชา  </w:t>
            </w:r>
            <w:r w:rsidRPr="00250FD8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โดยเฉพาะอย่างยิ่งกิจกรรมพัฒนาคุณภาพนักศึกษาในระดับภาควิชา คณะและมหาวิทยาลัย</w:t>
            </w:r>
          </w:p>
          <w:p w:rsidR="007E5335" w:rsidRPr="003365B3" w:rsidRDefault="00250FD8" w:rsidP="00250FD8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3365B3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3. </w:t>
            </w:r>
            <w:r w:rsidR="007E5335" w:rsidRPr="003365B3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ส่งเสริมและพัฒนา</w:t>
            </w:r>
            <w:r w:rsidR="0043698F" w:rsidRPr="003365B3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</w:t>
            </w:r>
          </w:p>
          <w:p w:rsidR="00250FD8" w:rsidRPr="008E27DF" w:rsidRDefault="008E27DF" w:rsidP="008E27DF">
            <w:pPr>
              <w:jc w:val="thaiDistribute"/>
              <w:rPr>
                <w:rFonts w:ascii="TH SarabunPSK" w:hAnsi="TH SarabunPSK" w:cs="TH SarabunPSK"/>
                <w:sz w:val="32"/>
                <w:szCs w:val="32"/>
                <w:lang w:val="en-AU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   1. ภาควิชาคณิตศาสตร์</w:t>
            </w:r>
            <w:r w:rsidR="00250FD8" w:rsidRPr="008E27DF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ส่งเสริมอาจารย์ให้มีการเพิ่มพูนความรู้ สร้างเสริมประสบการณ์เพื่อส่งเสริมการสอนและการวิจัยอย่างต่อเนื่อง การสนับสนุนด้านการศึกษาต่อ ฝึกอบรม ดูงานทางวิชาการและวิชาชีพในองค์กรต่าง ๆ การประชุมทางวิชาการทั้งในประเทศและ/หรือต่างประเทศ หรือการลาเพื่อเพิ่มพูนประสบการณ์</w:t>
            </w:r>
          </w:p>
          <w:p w:rsidR="00250FD8" w:rsidRPr="005F310E" w:rsidRDefault="008E27DF" w:rsidP="008E27DF">
            <w:pPr>
              <w:tabs>
                <w:tab w:val="num" w:pos="720"/>
              </w:tabs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  2</w:t>
            </w:r>
            <w:r w:rsidRPr="008E27DF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. ส่งเสริมให้อาจารย์</w:t>
            </w:r>
            <w:r w:rsidR="00250FD8" w:rsidRPr="008E27DF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มีส่วนร่วมในกิจกรรมบริการวิชาการแก่ชุมชนที่เกี่ยวข้องกับการพัฒนาความรู้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เช่น โครงการ </w:t>
            </w:r>
            <w:r>
              <w:rPr>
                <w:rFonts w:ascii="TH SarabunPSK" w:hAnsi="TH SarabunPSK" w:cs="TH SarabunPSK"/>
                <w:sz w:val="32"/>
                <w:szCs w:val="32"/>
              </w:rPr>
              <w:t>Gifted</w:t>
            </w:r>
            <w:r w:rsidR="005F310E">
              <w:rPr>
                <w:rFonts w:ascii="TH SarabunPSK" w:hAnsi="TH SarabunPSK" w:cs="TH SarabunPSK"/>
                <w:sz w:val="32"/>
                <w:szCs w:val="32"/>
              </w:rPr>
              <w:t xml:space="preserve"> Child in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Math</w:t>
            </w:r>
            <w:r w:rsidR="005F310E">
              <w:rPr>
                <w:rFonts w:ascii="TH SarabunPSK" w:hAnsi="TH SarabunPSK" w:cs="TH SarabunPSK"/>
                <w:sz w:val="32"/>
                <w:szCs w:val="32"/>
              </w:rPr>
              <w:t xml:space="preserve">ematics, </w:t>
            </w:r>
            <w:r w:rsidR="005F310E">
              <w:rPr>
                <w:rFonts w:ascii="TH SarabunPSK" w:hAnsi="TH SarabunPSK" w:cs="TH SarabunPSK" w:hint="cs"/>
                <w:sz w:val="32"/>
                <w:szCs w:val="32"/>
                <w:cs/>
              </w:rPr>
              <w:t>โครงการโอลิมปิกวิชาการ เป็นต้น</w:t>
            </w:r>
          </w:p>
          <w:p w:rsidR="00250FD8" w:rsidRPr="00FF0737" w:rsidRDefault="008E27DF" w:rsidP="008E27DF">
            <w:pPr>
              <w:jc w:val="both"/>
              <w:rPr>
                <w:rFonts w:ascii="TH Niramit AS" w:hAnsi="TH Niramit AS" w:cs="TH Niramit AS"/>
                <w:sz w:val="32"/>
                <w:szCs w:val="32"/>
                <w:lang w:val="en-AU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  3. </w:t>
            </w:r>
            <w:r w:rsidR="00250FD8" w:rsidRPr="008E27DF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มีการกระตุ้นอาจารย์ทำผลงานทางวิชาการสายตรงใน</w:t>
            </w:r>
            <w:r w:rsidR="00250FD8" w:rsidRPr="00FF0737">
              <w:rPr>
                <w:rFonts w:ascii="TH Niramit AS" w:hAnsi="TH Niramit AS" w:cs="TH Niramit AS"/>
                <w:sz w:val="32"/>
                <w:szCs w:val="32"/>
                <w:cs/>
                <w:lang w:val="en-AU"/>
              </w:rPr>
              <w:t>สาขาวิชา</w:t>
            </w:r>
          </w:p>
          <w:p w:rsidR="00250FD8" w:rsidRPr="00B61582" w:rsidRDefault="008E27DF" w:rsidP="00A34193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</w:pPr>
            <w:r w:rsidRPr="00A34193">
              <w:rPr>
                <w:rFonts w:ascii="TH SarabunPSK" w:hAnsi="TH SarabunPSK" w:cs="TH SarabunPSK"/>
                <w:color w:val="FF0000"/>
                <w:sz w:val="32"/>
                <w:szCs w:val="32"/>
                <w:cs/>
                <w:lang w:val="en-AU"/>
              </w:rPr>
              <w:t xml:space="preserve">   </w:t>
            </w:r>
            <w:r w:rsidRPr="003365B3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 xml:space="preserve">4. </w:t>
            </w:r>
            <w:r w:rsidR="00250FD8" w:rsidRPr="003365B3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ส่งเสริมการทำวิจัย</w:t>
            </w:r>
            <w:r w:rsidR="006734A9"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>เพื่อ</w:t>
            </w:r>
            <w:r w:rsidR="00250FD8" w:rsidRPr="003365B3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สร้างองค์ความรู้ใหม่</w:t>
            </w:r>
            <w:r w:rsidR="006734A9"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</w:t>
            </w:r>
            <w:r w:rsidR="00250FD8" w:rsidRPr="003365B3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และ</w:t>
            </w:r>
            <w:r w:rsidR="00A34193"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>การวิจัย</w:t>
            </w:r>
            <w:r w:rsidR="00250FD8" w:rsidRPr="003365B3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เพื่อพัฒนาการเรียนการสอน</w:t>
            </w:r>
            <w:r w:rsidR="00A34193"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>เพื่อให้มี</w:t>
            </w:r>
            <w:r w:rsidR="00250FD8" w:rsidRPr="003365B3">
              <w:rPr>
                <w:rFonts w:ascii="TH SarabunPSK" w:hAnsi="TH SarabunPSK" w:cs="TH SarabunPSK"/>
                <w:sz w:val="32"/>
                <w:szCs w:val="32"/>
                <w:cs/>
                <w:lang w:val="en-AU"/>
              </w:rPr>
              <w:t>ความเชี่ยวชาญในสาขาวิชาชีพ</w:t>
            </w:r>
            <w:r w:rsidR="00A34193"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br/>
            </w:r>
            <w:r w:rsidR="00A34193"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lastRenderedPageBreak/>
              <w:t>โดยอาศัยแหล่งทุนจากทั้งภายในและภายนอกมหาวิทยาลัย</w:t>
            </w:r>
            <w:r w:rsidRPr="003365B3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  <w:lang w:val="en-AU"/>
              </w:rPr>
              <w:t xml:space="preserve"> </w:t>
            </w:r>
            <w:r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>เช่น  ทุนวิจัยศูนย์ความเป็นเลิศทางคณิตศาสตร์   ทุนเมธีวิจัย</w:t>
            </w:r>
            <w:r w:rsidR="00A34193"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>อาวุโส สกว. ของ</w:t>
            </w:r>
            <w:r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</w:t>
            </w:r>
            <w:r w:rsidR="00A34193" w:rsidRPr="003365B3">
              <w:rPr>
                <w:rFonts w:ascii="TH SarabunPSK" w:hAnsi="TH SarabunPSK" w:cs="TH SarabunPSK" w:hint="cs"/>
                <w:sz w:val="32"/>
                <w:szCs w:val="32"/>
                <w:cs/>
              </w:rPr>
              <w:t>ศ.ดร.</w:t>
            </w:r>
            <w:r w:rsidRPr="003365B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สุเทพ  </w:t>
            </w:r>
            <w:r w:rsidR="00A34193" w:rsidRPr="003365B3">
              <w:rPr>
                <w:rFonts w:ascii="TH SarabunPSK" w:hAnsi="TH SarabunPSK" w:cs="TH SarabunPSK" w:hint="cs"/>
                <w:sz w:val="32"/>
                <w:szCs w:val="32"/>
                <w:cs/>
              </w:rPr>
              <w:t>สวนใต้  ทุนกลุ่มวิจัยจากศูนย์ความเป็นเลิศด้านคณิตศาสตร์(ระดับชาติ)   ทุนวิจัยนักวิจัยรุ่นใหม่ สกว.</w:t>
            </w:r>
            <w:r w:rsidR="00B61582" w:rsidRPr="003365B3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ทุนวิจัยมหาวิทยาลัยเชียงใหม่</w:t>
            </w:r>
            <w:r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</w:t>
            </w:r>
            <w:r w:rsidR="0043698F"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</w:t>
            </w:r>
            <w:r w:rsidR="00A34193"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ทุนพัฒนาศักยภาพการวิจัยของอาจารย์ จากโครงการ พสวท. และ </w:t>
            </w:r>
            <w:r w:rsidR="0043698F"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 xml:space="preserve"> ทุน คปก.  </w:t>
            </w:r>
            <w:r w:rsidR="00A34193" w:rsidRPr="003365B3">
              <w:rPr>
                <w:rFonts w:ascii="TH SarabunPSK" w:hAnsi="TH SarabunPSK" w:cs="TH SarabunPSK" w:hint="cs"/>
                <w:sz w:val="32"/>
                <w:szCs w:val="32"/>
                <w:cs/>
                <w:lang w:val="en-AU"/>
              </w:rPr>
              <w:t>เป็นต้น</w:t>
            </w:r>
          </w:p>
        </w:tc>
      </w:tr>
      <w:tr w:rsidR="007E5335" w:rsidRPr="00CA6515" w:rsidTr="000E35E2">
        <w:tc>
          <w:tcPr>
            <w:tcW w:w="2977" w:type="dxa"/>
          </w:tcPr>
          <w:p w:rsidR="007E5335" w:rsidRPr="00CA6515" w:rsidRDefault="007E533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lastRenderedPageBreak/>
              <w:t>คุณภาพอาจารย์</w:t>
            </w:r>
          </w:p>
        </w:tc>
        <w:tc>
          <w:tcPr>
            <w:tcW w:w="6095" w:type="dxa"/>
          </w:tcPr>
          <w:p w:rsidR="007E5335" w:rsidRPr="00B61582" w:rsidRDefault="00B61582" w:rsidP="000E35E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 xml:space="preserve">1. </w:t>
            </w:r>
            <w:r w:rsidR="007E5335" w:rsidRPr="00CA6515">
              <w:rPr>
                <w:rFonts w:ascii="TH SarabunPSK" w:eastAsiaTheme="minorHAnsi" w:hAnsi="TH SarabunPSK" w:cs="TH SarabunPSK"/>
                <w:sz w:val="32"/>
                <w:szCs w:val="32"/>
                <w:cs/>
                <w:lang w:eastAsia="en-US"/>
              </w:rPr>
              <w:t>ร้อยละอาจารย์ที่มีวุฒิปริญญาเอก</w:t>
            </w:r>
            <w:r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 xml:space="preserve">          100</w:t>
            </w:r>
            <w:r>
              <w:rPr>
                <w:rFonts w:ascii="TH SarabunPSK" w:eastAsiaTheme="minorHAnsi" w:hAnsi="TH SarabunPSK" w:cs="TH SarabunPSK"/>
                <w:sz w:val="32"/>
                <w:szCs w:val="32"/>
                <w:lang w:eastAsia="en-US"/>
              </w:rPr>
              <w:t>%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</w:p>
          <w:p w:rsidR="007E5335" w:rsidRDefault="00B61582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 xml:space="preserve">2. </w:t>
            </w:r>
            <w:r w:rsidR="007E5335" w:rsidRPr="00CA6515">
              <w:rPr>
                <w:rFonts w:ascii="TH SarabunPSK" w:eastAsiaTheme="minorHAnsi" w:hAnsi="TH SarabunPSK" w:cs="TH SarabunPSK"/>
                <w:sz w:val="32"/>
                <w:szCs w:val="32"/>
                <w:cs/>
                <w:lang w:eastAsia="en-US"/>
              </w:rPr>
              <w:t>ร้อยละอาจารย์ที่มีตำแหน่งทางวิชาการ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 4</w:t>
            </w:r>
            <w:r w:rsidR="00090931">
              <w:rPr>
                <w:rFonts w:ascii="TH SarabunPSK" w:hAnsi="TH SarabunPSK" w:cs="TH SarabunPSK"/>
                <w:sz w:val="32"/>
                <w:szCs w:val="32"/>
              </w:rPr>
              <w:t>7.92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</w:p>
          <w:p w:rsidR="00B61582" w:rsidRPr="00CA6515" w:rsidRDefault="00B61582" w:rsidP="000E35E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(จำนวนอาจารย์ 48 คน มีตำแหน่งทางวิชาการ 23 คน)</w:t>
            </w:r>
          </w:p>
          <w:p w:rsidR="007E5335" w:rsidRPr="00CA6515" w:rsidRDefault="00B61582" w:rsidP="000E35E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 xml:space="preserve">3. </w:t>
            </w:r>
            <w:r w:rsidR="007E5335" w:rsidRPr="00CA6515">
              <w:rPr>
                <w:rFonts w:ascii="TH SarabunPSK" w:eastAsiaTheme="minorHAnsi" w:hAnsi="TH SarabunPSK" w:cs="TH SarabunPSK"/>
                <w:sz w:val="32"/>
                <w:szCs w:val="32"/>
                <w:cs/>
                <w:lang w:eastAsia="en-US"/>
              </w:rPr>
              <w:t>ผลงานวิชาการของอาจารย์</w:t>
            </w:r>
            <w:r w:rsidR="007E5335" w:rsidRPr="00CA651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ตามภาคผนวก  1  </w:t>
            </w:r>
          </w:p>
          <w:p w:rsidR="00B61582" w:rsidRPr="005F310E" w:rsidRDefault="00B61582" w:rsidP="0042696C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 xml:space="preserve">4. </w:t>
            </w:r>
            <w:r w:rsidR="007E5335" w:rsidRPr="00CA6515">
              <w:rPr>
                <w:rFonts w:ascii="TH SarabunPSK" w:eastAsiaTheme="minorHAnsi" w:hAnsi="TH SarabunPSK" w:cs="TH SarabunPSK"/>
                <w:sz w:val="32"/>
                <w:szCs w:val="32"/>
                <w:cs/>
                <w:lang w:eastAsia="en-US"/>
              </w:rPr>
              <w:t xml:space="preserve">จำนวนบทความของอาจารย์ประจำหลักสูตรปริญญาเอกที่ได้รับการอ้างอิงในฐานข้อมูล </w:t>
            </w:r>
            <w:r w:rsidR="007E5335" w:rsidRPr="00CA6515">
              <w:rPr>
                <w:rFonts w:ascii="TH SarabunPSK" w:eastAsiaTheme="minorHAnsi" w:hAnsi="TH SarabunPSK" w:cs="TH SarabunPSK"/>
                <w:sz w:val="32"/>
                <w:szCs w:val="32"/>
                <w:lang w:eastAsia="en-US"/>
              </w:rPr>
              <w:t xml:space="preserve">TCI </w:t>
            </w:r>
            <w:r w:rsidR="007E5335" w:rsidRPr="00CA6515">
              <w:rPr>
                <w:rFonts w:ascii="TH SarabunPSK" w:eastAsiaTheme="minorHAnsi" w:hAnsi="TH SarabunPSK" w:cs="TH SarabunPSK"/>
                <w:sz w:val="32"/>
                <w:szCs w:val="32"/>
                <w:cs/>
                <w:lang w:eastAsia="en-US"/>
              </w:rPr>
              <w:t xml:space="preserve">และ </w:t>
            </w:r>
            <w:r w:rsidR="007E5335" w:rsidRPr="00CA6515">
              <w:rPr>
                <w:rFonts w:ascii="TH SarabunPSK" w:eastAsiaTheme="minorHAnsi" w:hAnsi="TH SarabunPSK" w:cs="TH SarabunPSK"/>
                <w:sz w:val="32"/>
                <w:szCs w:val="32"/>
                <w:lang w:eastAsia="en-US"/>
              </w:rPr>
              <w:t xml:space="preserve">SCOPUS </w:t>
            </w:r>
            <w:r>
              <w:rPr>
                <w:rFonts w:ascii="TH SarabunPSK" w:eastAsiaTheme="minorHAnsi" w:hAnsi="TH SarabunPSK" w:cs="TH SarabunPSK"/>
                <w:sz w:val="32"/>
                <w:szCs w:val="32"/>
                <w:lang w:eastAsia="en-US"/>
              </w:rPr>
              <w:t xml:space="preserve"> </w:t>
            </w:r>
            <w:r w:rsidR="007E5335" w:rsidRPr="00CA6515">
              <w:rPr>
                <w:rFonts w:ascii="TH SarabunPSK" w:eastAsiaTheme="minorHAnsi" w:hAnsi="TH SarabunPSK" w:cs="TH SarabunPSK"/>
                <w:sz w:val="32"/>
                <w:szCs w:val="32"/>
                <w:cs/>
                <w:lang w:eastAsia="en-US"/>
              </w:rPr>
              <w:t>ต่อจำนวนอาจารย์ประจำหลักสูตร</w:t>
            </w:r>
            <w:r w:rsidR="007E5335" w:rsidRPr="00CA6515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5F310E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 w:rsidR="0042696C">
              <w:rPr>
                <w:rFonts w:ascii="TH SarabunPSK" w:hAnsi="TH SarabunPSK" w:cs="TH SarabunPSK"/>
                <w:sz w:val="32"/>
                <w:szCs w:val="32"/>
              </w:rPr>
              <w:t>29</w:t>
            </w:r>
            <w:r w:rsidR="005F310E">
              <w:rPr>
                <w:rFonts w:ascii="TH SarabunPSK" w:hAnsi="TH SarabunPSK" w:cs="TH SarabunPSK"/>
                <w:sz w:val="32"/>
                <w:szCs w:val="32"/>
              </w:rPr>
              <w:t xml:space="preserve"> : </w:t>
            </w:r>
            <w:r w:rsidR="0042696C">
              <w:rPr>
                <w:rFonts w:ascii="TH SarabunPSK" w:hAnsi="TH SarabunPSK" w:cs="TH SarabunPSK"/>
                <w:sz w:val="32"/>
                <w:szCs w:val="32"/>
              </w:rPr>
              <w:t>5</w:t>
            </w:r>
            <w:r w:rsidR="005F310E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(ผลงานย้อนหลัง 5 ปี)</w:t>
            </w:r>
          </w:p>
        </w:tc>
      </w:tr>
      <w:tr w:rsidR="007E5335" w:rsidRPr="00CA6515" w:rsidTr="000E35E2">
        <w:tc>
          <w:tcPr>
            <w:tcW w:w="2977" w:type="dxa"/>
          </w:tcPr>
          <w:p w:rsidR="007E5335" w:rsidRPr="00CA6515" w:rsidRDefault="007E533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ที่เกิดกับอาจารย์</w:t>
            </w:r>
          </w:p>
        </w:tc>
        <w:tc>
          <w:tcPr>
            <w:tcW w:w="6095" w:type="dxa"/>
          </w:tcPr>
          <w:p w:rsidR="007E5335" w:rsidRPr="00CA6515" w:rsidRDefault="007E5335" w:rsidP="000E35E2">
            <w:pPr>
              <w:rPr>
                <w:rFonts w:ascii="TH SarabunPSK" w:eastAsiaTheme="minorHAnsi" w:hAnsi="TH SarabunPSK" w:cs="TH SarabunPSK"/>
                <w:sz w:val="32"/>
                <w:szCs w:val="32"/>
                <w:cs/>
                <w:lang w:eastAsia="en-US"/>
              </w:rPr>
            </w:pPr>
            <w:r w:rsidRPr="00CA6515">
              <w:rPr>
                <w:rFonts w:ascii="TH SarabunPSK" w:eastAsiaTheme="minorHAnsi" w:hAnsi="TH SarabunPSK" w:cs="TH SarabunPSK"/>
                <w:sz w:val="32"/>
                <w:szCs w:val="32"/>
                <w:cs/>
                <w:lang w:eastAsia="en-US"/>
              </w:rPr>
              <w:t>แสดงผลที่เกิด</w:t>
            </w:r>
            <w:r w:rsidR="0043698F">
              <w:rPr>
                <w:rFonts w:ascii="TH SarabunPSK" w:eastAsiaTheme="minorHAnsi" w:hAnsi="TH SarabunPSK" w:cs="TH SarabunPSK"/>
                <w:sz w:val="32"/>
                <w:szCs w:val="32"/>
                <w:lang w:eastAsia="en-US"/>
              </w:rPr>
              <w:t xml:space="preserve">  </w:t>
            </w:r>
          </w:p>
          <w:p w:rsidR="007E5335" w:rsidRPr="0043698F" w:rsidRDefault="0043698F" w:rsidP="0043698F">
            <w:pPr>
              <w:rPr>
                <w:rFonts w:ascii="TH SarabunPSK" w:eastAsiaTheme="minorHAnsi" w:hAnsi="TH SarabunPSK" w:cs="TH SarabunPSK"/>
                <w:sz w:val="32"/>
                <w:szCs w:val="32"/>
                <w:lang w:eastAsia="en-US"/>
              </w:rPr>
            </w:pPr>
            <w:r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 xml:space="preserve">1. </w:t>
            </w:r>
            <w:r w:rsidR="007E5335" w:rsidRPr="0043698F">
              <w:rPr>
                <w:rFonts w:ascii="TH SarabunPSK" w:eastAsiaTheme="minorHAnsi" w:hAnsi="TH SarabunPSK" w:cs="TH SarabunPSK"/>
                <w:sz w:val="32"/>
                <w:szCs w:val="32"/>
                <w:cs/>
                <w:lang w:eastAsia="en-US"/>
              </w:rPr>
              <w:t xml:space="preserve">อัตราการคงอยู่ของอาจารย์   </w:t>
            </w:r>
          </w:p>
          <w:p w:rsidR="0043698F" w:rsidRPr="003365B3" w:rsidRDefault="0043698F" w:rsidP="003365B3">
            <w:pPr>
              <w:jc w:val="thaiDistribute"/>
              <w:rPr>
                <w:rFonts w:ascii="TH SarabunPSK" w:eastAsiaTheme="minorHAnsi" w:hAnsi="TH SarabunPSK" w:cs="TH SarabunPSK"/>
                <w:sz w:val="32"/>
                <w:szCs w:val="32"/>
                <w:cs/>
                <w:lang w:eastAsia="en-US"/>
              </w:rPr>
            </w:pPr>
            <w:r>
              <w:rPr>
                <w:rFonts w:ascii="TH SarabunPSK" w:eastAsiaTheme="minorHAnsi" w:hAnsi="TH SarabunPSK" w:cs="TH SarabunPSK"/>
                <w:sz w:val="32"/>
                <w:szCs w:val="32"/>
                <w:lang w:eastAsia="en-US"/>
              </w:rPr>
              <w:t xml:space="preserve">   </w:t>
            </w:r>
            <w:r w:rsidRPr="003365B3"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>คณาจารย์ในภาควิชาได้รับทุนวิจัยต่างๆ และปฏิบัติงานจนถึงการเกษียณอายุราชการ</w:t>
            </w:r>
            <w:r w:rsidR="00A34193" w:rsidRPr="003365B3"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 xml:space="preserve"> ตลอดจนมีการมีการต่อสัญญา</w:t>
            </w:r>
            <w:r w:rsidR="00167E0E" w:rsidRPr="003365B3"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>อาจารย์</w:t>
            </w:r>
            <w:r w:rsidR="00A34193" w:rsidRPr="003365B3"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>เพื่อปฏิบัติงาน</w:t>
            </w:r>
            <w:r w:rsidR="00167E0E" w:rsidRPr="003365B3"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>การเรียนการสอนและการวิจัยที</w:t>
            </w:r>
            <w:r w:rsidR="00F7368F" w:rsidRPr="003365B3"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>่ภาควิชาหลังการเกษียณอายุราชการ</w:t>
            </w:r>
          </w:p>
          <w:p w:rsidR="007E5335" w:rsidRDefault="0043698F" w:rsidP="0043698F">
            <w:pPr>
              <w:rPr>
                <w:rFonts w:ascii="TH SarabunPSK" w:hAnsi="TH SarabunPSK" w:cs="TH SarabunPSK"/>
              </w:rPr>
            </w:pPr>
            <w:r>
              <w:rPr>
                <w:rFonts w:ascii="TH SarabunPSK" w:eastAsiaTheme="minorHAnsi" w:hAnsi="TH SarabunPSK" w:cs="TH SarabunPSK" w:hint="cs"/>
                <w:sz w:val="32"/>
                <w:szCs w:val="32"/>
                <w:cs/>
                <w:lang w:eastAsia="en-US"/>
              </w:rPr>
              <w:t xml:space="preserve">2. </w:t>
            </w:r>
            <w:r w:rsidR="007E5335" w:rsidRPr="0043698F">
              <w:rPr>
                <w:rFonts w:ascii="TH SarabunPSK" w:eastAsiaTheme="minorHAnsi" w:hAnsi="TH SarabunPSK" w:cs="TH SarabunPSK"/>
                <w:sz w:val="32"/>
                <w:szCs w:val="32"/>
                <w:cs/>
                <w:lang w:eastAsia="en-US"/>
              </w:rPr>
              <w:t>ความพึงพอใจของอาจารย์</w:t>
            </w:r>
            <w:r w:rsidR="007E5335" w:rsidRPr="0043698F">
              <w:rPr>
                <w:rFonts w:ascii="TH SarabunPSK" w:hAnsi="TH SarabunPSK" w:cs="TH SarabunPSK"/>
              </w:rPr>
              <w:t xml:space="preserve"> </w:t>
            </w:r>
          </w:p>
          <w:p w:rsidR="0043698F" w:rsidRPr="001A0EEB" w:rsidRDefault="0043698F" w:rsidP="003365B3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1A0EEB">
              <w:rPr>
                <w:rFonts w:ascii="TH SarabunPSK" w:hAnsi="TH SarabunPSK" w:cs="TH SarabunPSK"/>
                <w:sz w:val="32"/>
                <w:szCs w:val="32"/>
              </w:rPr>
              <w:t xml:space="preserve">   </w:t>
            </w:r>
            <w:r w:rsidR="001A0EEB" w:rsidRPr="001A0EEB">
              <w:rPr>
                <w:rFonts w:ascii="TH SarabunPSK" w:hAnsi="TH SarabunPSK" w:cs="TH SarabunPSK" w:hint="cs"/>
                <w:sz w:val="32"/>
                <w:szCs w:val="32"/>
                <w:cs/>
              </w:rPr>
              <w:t>อาจารย์ของ</w:t>
            </w:r>
            <w:r w:rsidR="001A0EEB">
              <w:rPr>
                <w:rFonts w:ascii="TH SarabunPSK" w:hAnsi="TH SarabunPSK" w:cs="TH SarabunPSK" w:hint="cs"/>
                <w:sz w:val="32"/>
                <w:szCs w:val="32"/>
                <w:cs/>
              </w:rPr>
              <w:t>ภาควิชา</w:t>
            </w:r>
            <w:r w:rsidR="001A0EEB" w:rsidRPr="001A0EEB">
              <w:rPr>
                <w:rFonts w:ascii="TH SarabunPSK" w:hAnsi="TH SarabunPSK" w:cs="TH SarabunPSK" w:hint="cs"/>
                <w:sz w:val="32"/>
                <w:szCs w:val="32"/>
                <w:cs/>
              </w:rPr>
              <w:t>มีความพึงพอใจ</w:t>
            </w:r>
            <w:r w:rsidR="001A0EEB">
              <w:rPr>
                <w:rFonts w:ascii="TH SarabunPSK" w:hAnsi="TH SarabunPSK" w:cs="TH SarabunPSK" w:hint="cs"/>
                <w:sz w:val="32"/>
                <w:szCs w:val="32"/>
                <w:cs/>
              </w:rPr>
              <w:t>ต่อบริหารงานภายในภาควิชา  สภาพแวดล้อม  เพื่อนร่วมงาน   เจ้าหน้าที่  ซึ่งดูจากแบบประเมินโดยรวมที่คณะวิทยาศาสตร์จัดทำขึ้น</w:t>
            </w:r>
          </w:p>
        </w:tc>
      </w:tr>
    </w:tbl>
    <w:p w:rsidR="007E5335" w:rsidRPr="007E5335" w:rsidRDefault="007E5335"/>
    <w:p w:rsidR="007E5335" w:rsidRDefault="007E5335"/>
    <w:p w:rsidR="005764F2" w:rsidRPr="005764F2" w:rsidRDefault="005764F2">
      <w:pPr>
        <w:rPr>
          <w:rFonts w:ascii="TH SarabunPSK" w:hAnsi="TH SarabunPSK" w:cs="TH SarabunPSK"/>
        </w:rPr>
      </w:pPr>
    </w:p>
    <w:p w:rsidR="005764F2" w:rsidRPr="005764F2" w:rsidRDefault="005764F2">
      <w:pPr>
        <w:rPr>
          <w:rFonts w:ascii="TH SarabunPSK" w:hAnsi="TH SarabunPSK" w:cs="TH SarabunPSK"/>
        </w:rPr>
      </w:pPr>
    </w:p>
    <w:p w:rsidR="005764F2" w:rsidRPr="005764F2" w:rsidRDefault="005764F2">
      <w:pPr>
        <w:rPr>
          <w:rFonts w:ascii="TH SarabunPSK" w:hAnsi="TH SarabunPSK" w:cs="TH SarabunPSK"/>
        </w:rPr>
      </w:pPr>
    </w:p>
    <w:p w:rsidR="005764F2" w:rsidRPr="005764F2" w:rsidRDefault="005764F2">
      <w:pPr>
        <w:rPr>
          <w:rFonts w:ascii="TH SarabunPSK" w:hAnsi="TH SarabunPSK" w:cs="TH SarabunPSK"/>
        </w:rPr>
      </w:pPr>
    </w:p>
    <w:p w:rsidR="005764F2" w:rsidRPr="005764F2" w:rsidRDefault="005764F2">
      <w:pPr>
        <w:rPr>
          <w:rFonts w:ascii="TH SarabunPSK" w:hAnsi="TH SarabunPSK" w:cs="TH SarabunPSK"/>
        </w:rPr>
      </w:pPr>
    </w:p>
    <w:p w:rsidR="005764F2" w:rsidRPr="005764F2" w:rsidRDefault="005764F2">
      <w:pPr>
        <w:rPr>
          <w:rFonts w:ascii="TH SarabunPSK" w:hAnsi="TH SarabunPSK" w:cs="TH SarabunPSK"/>
        </w:rPr>
      </w:pPr>
    </w:p>
    <w:p w:rsidR="005764F2" w:rsidRPr="005764F2" w:rsidRDefault="005764F2">
      <w:pPr>
        <w:rPr>
          <w:rFonts w:ascii="TH SarabunPSK" w:hAnsi="TH SarabunPSK" w:cs="TH SarabunPSK"/>
        </w:rPr>
      </w:pPr>
    </w:p>
    <w:p w:rsidR="005764F2" w:rsidRPr="005764F2" w:rsidRDefault="005764F2">
      <w:pPr>
        <w:rPr>
          <w:rFonts w:ascii="TH SarabunPSK" w:hAnsi="TH SarabunPSK" w:cs="TH SarabunPSK"/>
        </w:rPr>
      </w:pPr>
    </w:p>
    <w:p w:rsidR="005764F2" w:rsidRPr="005764F2" w:rsidRDefault="005764F2">
      <w:pPr>
        <w:rPr>
          <w:rFonts w:ascii="TH SarabunPSK" w:hAnsi="TH SarabunPSK" w:cs="TH SarabunPSK"/>
        </w:rPr>
      </w:pPr>
    </w:p>
    <w:p w:rsidR="005764F2" w:rsidRPr="005764F2" w:rsidRDefault="005764F2">
      <w:pPr>
        <w:rPr>
          <w:rFonts w:ascii="TH SarabunPSK" w:hAnsi="TH SarabunPSK" w:cs="TH SarabunPSK"/>
        </w:rPr>
      </w:pPr>
    </w:p>
    <w:p w:rsidR="005764F2" w:rsidRPr="005764F2" w:rsidRDefault="005764F2">
      <w:pPr>
        <w:rPr>
          <w:rFonts w:ascii="TH SarabunPSK" w:hAnsi="TH SarabunPSK" w:cs="TH SarabunPSK"/>
        </w:rPr>
      </w:pPr>
    </w:p>
    <w:p w:rsidR="005764F2" w:rsidRDefault="005764F2">
      <w:pPr>
        <w:rPr>
          <w:rFonts w:ascii="TH SarabunPSK" w:hAnsi="TH SarabunPSK" w:cs="TH SarabunPSK"/>
        </w:rPr>
      </w:pPr>
    </w:p>
    <w:p w:rsidR="009C2DEF" w:rsidRDefault="009C2DEF">
      <w:pPr>
        <w:rPr>
          <w:rFonts w:ascii="TH SarabunPSK" w:hAnsi="TH SarabunPSK" w:cs="TH SarabunPSK"/>
        </w:rPr>
      </w:pPr>
    </w:p>
    <w:p w:rsidR="009C2DEF" w:rsidRPr="005764F2" w:rsidRDefault="009C2DEF">
      <w:pPr>
        <w:rPr>
          <w:rFonts w:ascii="TH SarabunPSK" w:hAnsi="TH SarabunPSK" w:cs="TH SarabunPSK"/>
        </w:rPr>
      </w:pPr>
    </w:p>
    <w:p w:rsidR="005764F2" w:rsidRPr="00CA6515" w:rsidRDefault="005764F2" w:rsidP="005764F2">
      <w:pPr>
        <w:ind w:left="360"/>
        <w:jc w:val="center"/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มวดที่ 3 นักศึกษาและบัณฑิต</w:t>
      </w:r>
    </w:p>
    <w:p w:rsidR="005764F2" w:rsidRDefault="005764F2" w:rsidP="005764F2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ข้อมูลนักศึกษา</w:t>
      </w:r>
    </w:p>
    <w:p w:rsidR="005764F2" w:rsidRPr="00CA6515" w:rsidRDefault="005764F2" w:rsidP="005764F2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tbl>
      <w:tblPr>
        <w:tblW w:w="9243" w:type="dxa"/>
        <w:tblInd w:w="2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64"/>
        <w:gridCol w:w="1276"/>
        <w:gridCol w:w="1276"/>
        <w:gridCol w:w="1275"/>
        <w:gridCol w:w="1276"/>
        <w:gridCol w:w="1276"/>
      </w:tblGrid>
      <w:tr w:rsidR="005764F2" w:rsidRPr="00CA6515" w:rsidTr="000E35E2">
        <w:tc>
          <w:tcPr>
            <w:tcW w:w="2864" w:type="dxa"/>
            <w:vMerge w:val="restart"/>
            <w:shd w:val="clear" w:color="auto" w:fill="auto"/>
          </w:tcPr>
          <w:p w:rsidR="005764F2" w:rsidRPr="00CA6515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ปีการศึกษาที่รับเข้า</w:t>
            </w:r>
            <w:r w:rsidRPr="00CA6515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ตั้งแต่ปีการศึกษาที่เริ่มใช้หลักสูตร)</w:t>
            </w:r>
          </w:p>
        </w:tc>
        <w:tc>
          <w:tcPr>
            <w:tcW w:w="6379" w:type="dxa"/>
            <w:gridSpan w:val="5"/>
            <w:shd w:val="clear" w:color="auto" w:fill="auto"/>
          </w:tcPr>
          <w:p w:rsidR="005764F2" w:rsidRPr="00CA6515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จำนวนนักศึกษาคงอยู่ (จำนวนจริง)ในแต่ละปีการศึกษา</w:t>
            </w:r>
          </w:p>
        </w:tc>
      </w:tr>
      <w:tr w:rsidR="005764F2" w:rsidRPr="00CA6515" w:rsidTr="000E35E2">
        <w:tc>
          <w:tcPr>
            <w:tcW w:w="2864" w:type="dxa"/>
            <w:vMerge/>
            <w:shd w:val="clear" w:color="auto" w:fill="auto"/>
          </w:tcPr>
          <w:p w:rsidR="005764F2" w:rsidRPr="00CA6515" w:rsidRDefault="005764F2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CA6515" w:rsidRDefault="000E35E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553</w:t>
            </w:r>
          </w:p>
        </w:tc>
        <w:tc>
          <w:tcPr>
            <w:tcW w:w="1276" w:type="dxa"/>
            <w:shd w:val="clear" w:color="auto" w:fill="auto"/>
          </w:tcPr>
          <w:p w:rsidR="005764F2" w:rsidRPr="00CA6515" w:rsidRDefault="000E35E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554</w:t>
            </w:r>
          </w:p>
        </w:tc>
        <w:tc>
          <w:tcPr>
            <w:tcW w:w="1275" w:type="dxa"/>
            <w:shd w:val="clear" w:color="auto" w:fill="auto"/>
          </w:tcPr>
          <w:p w:rsidR="005764F2" w:rsidRPr="00CA6515" w:rsidRDefault="000E35E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555</w:t>
            </w:r>
          </w:p>
        </w:tc>
        <w:tc>
          <w:tcPr>
            <w:tcW w:w="1276" w:type="dxa"/>
            <w:shd w:val="clear" w:color="auto" w:fill="auto"/>
          </w:tcPr>
          <w:p w:rsidR="005764F2" w:rsidRPr="00CA6515" w:rsidRDefault="000E35E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556</w:t>
            </w:r>
          </w:p>
        </w:tc>
        <w:tc>
          <w:tcPr>
            <w:tcW w:w="1276" w:type="dxa"/>
            <w:shd w:val="clear" w:color="auto" w:fill="auto"/>
          </w:tcPr>
          <w:p w:rsidR="005764F2" w:rsidRPr="00CA6515" w:rsidRDefault="000E35E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557</w:t>
            </w:r>
          </w:p>
        </w:tc>
      </w:tr>
      <w:tr w:rsidR="005764F2" w:rsidRPr="00B841D0" w:rsidTr="000E35E2">
        <w:tc>
          <w:tcPr>
            <w:tcW w:w="2864" w:type="dxa"/>
            <w:shd w:val="clear" w:color="auto" w:fill="auto"/>
          </w:tcPr>
          <w:p w:rsidR="005764F2" w:rsidRPr="00B841D0" w:rsidRDefault="000E35E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841D0">
              <w:rPr>
                <w:rFonts w:ascii="TH SarabunPSK" w:hAnsi="TH SarabunPSK" w:cs="TH SarabunPSK" w:hint="cs"/>
                <w:sz w:val="32"/>
                <w:szCs w:val="32"/>
                <w:cs/>
              </w:rPr>
              <w:t>2553</w:t>
            </w:r>
          </w:p>
        </w:tc>
        <w:tc>
          <w:tcPr>
            <w:tcW w:w="1276" w:type="dxa"/>
            <w:shd w:val="clear" w:color="auto" w:fill="auto"/>
          </w:tcPr>
          <w:p w:rsidR="005764F2" w:rsidRPr="00B841D0" w:rsidRDefault="000E35E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841D0">
              <w:rPr>
                <w:rFonts w:ascii="TH SarabunPSK" w:hAnsi="TH SarabunPSK" w:cs="TH SarabunPSK" w:hint="cs"/>
                <w:sz w:val="32"/>
                <w:szCs w:val="32"/>
                <w:cs/>
              </w:rPr>
              <w:t>4</w:t>
            </w: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5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764F2" w:rsidRPr="00B841D0" w:rsidTr="000E35E2">
        <w:tc>
          <w:tcPr>
            <w:tcW w:w="2864" w:type="dxa"/>
            <w:shd w:val="clear" w:color="auto" w:fill="auto"/>
          </w:tcPr>
          <w:p w:rsidR="005764F2" w:rsidRPr="00B841D0" w:rsidRDefault="000E35E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841D0">
              <w:rPr>
                <w:rFonts w:ascii="TH SarabunPSK" w:hAnsi="TH SarabunPSK" w:cs="TH SarabunPSK" w:hint="cs"/>
                <w:sz w:val="32"/>
                <w:szCs w:val="32"/>
                <w:cs/>
              </w:rPr>
              <w:t>2554</w:t>
            </w: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B841D0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841D0">
              <w:rPr>
                <w:rFonts w:ascii="TH SarabunPSK" w:hAnsi="TH SarabunPSK" w:cs="TH SarabunPSK" w:hint="cs"/>
                <w:sz w:val="32"/>
                <w:szCs w:val="32"/>
                <w:cs/>
              </w:rPr>
              <w:t>4</w:t>
            </w:r>
          </w:p>
        </w:tc>
        <w:tc>
          <w:tcPr>
            <w:tcW w:w="1275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764F2" w:rsidRPr="00B841D0" w:rsidTr="000E35E2">
        <w:tc>
          <w:tcPr>
            <w:tcW w:w="2864" w:type="dxa"/>
            <w:shd w:val="clear" w:color="auto" w:fill="auto"/>
          </w:tcPr>
          <w:p w:rsidR="005764F2" w:rsidRPr="00B841D0" w:rsidRDefault="000E35E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841D0">
              <w:rPr>
                <w:rFonts w:ascii="TH SarabunPSK" w:hAnsi="TH SarabunPSK" w:cs="TH SarabunPSK" w:hint="cs"/>
                <w:sz w:val="32"/>
                <w:szCs w:val="32"/>
                <w:cs/>
              </w:rPr>
              <w:t>2555</w:t>
            </w: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5" w:type="dxa"/>
            <w:shd w:val="clear" w:color="auto" w:fill="auto"/>
          </w:tcPr>
          <w:p w:rsidR="005764F2" w:rsidRPr="00B841D0" w:rsidRDefault="00B841D0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7</w:t>
            </w: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764F2" w:rsidRPr="00B841D0" w:rsidTr="000E35E2">
        <w:tc>
          <w:tcPr>
            <w:tcW w:w="2864" w:type="dxa"/>
            <w:shd w:val="clear" w:color="auto" w:fill="auto"/>
          </w:tcPr>
          <w:p w:rsidR="005764F2" w:rsidRPr="00B841D0" w:rsidRDefault="000E35E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841D0">
              <w:rPr>
                <w:rFonts w:ascii="TH SarabunPSK" w:hAnsi="TH SarabunPSK" w:cs="TH SarabunPSK" w:hint="cs"/>
                <w:sz w:val="32"/>
                <w:szCs w:val="32"/>
                <w:cs/>
              </w:rPr>
              <w:t>2556</w:t>
            </w: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5" w:type="dxa"/>
            <w:shd w:val="clear" w:color="auto" w:fill="auto"/>
          </w:tcPr>
          <w:p w:rsidR="005764F2" w:rsidRPr="00B841D0" w:rsidRDefault="005764F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B841D0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7</w:t>
            </w: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764F2" w:rsidRPr="00B841D0" w:rsidTr="000E35E2">
        <w:tc>
          <w:tcPr>
            <w:tcW w:w="2864" w:type="dxa"/>
            <w:shd w:val="clear" w:color="auto" w:fill="auto"/>
          </w:tcPr>
          <w:p w:rsidR="005764F2" w:rsidRPr="00B841D0" w:rsidRDefault="000E35E2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B841D0">
              <w:rPr>
                <w:rFonts w:ascii="TH SarabunPSK" w:hAnsi="TH SarabunPSK" w:cs="TH SarabunPSK" w:hint="cs"/>
                <w:sz w:val="32"/>
                <w:szCs w:val="32"/>
                <w:cs/>
              </w:rPr>
              <w:t>2557</w:t>
            </w: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5" w:type="dxa"/>
            <w:shd w:val="clear" w:color="auto" w:fill="auto"/>
          </w:tcPr>
          <w:p w:rsidR="005764F2" w:rsidRPr="00B841D0" w:rsidRDefault="005764F2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5764F2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</w:tcPr>
          <w:p w:rsidR="005764F2" w:rsidRPr="00B841D0" w:rsidRDefault="00B841D0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9</w:t>
            </w:r>
          </w:p>
        </w:tc>
      </w:tr>
    </w:tbl>
    <w:p w:rsidR="00B841D0" w:rsidRDefault="00B841D0">
      <w:pPr>
        <w:rPr>
          <w:rFonts w:ascii="TH SarabunPSK" w:hAnsi="TH SarabunPSK" w:cs="TH SarabunPSK"/>
        </w:rPr>
      </w:pPr>
    </w:p>
    <w:p w:rsidR="003E508C" w:rsidRPr="003E508C" w:rsidRDefault="003E508C" w:rsidP="003E508C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  <w:r w:rsidRPr="003E508C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ัจจัยที่มีผลกระทบต่อจำนวนนักศึกษา </w:t>
      </w:r>
    </w:p>
    <w:p w:rsidR="003E508C" w:rsidRPr="00B841D0" w:rsidRDefault="003E508C">
      <w:pPr>
        <w:rPr>
          <w:rFonts w:ascii="TH SarabunPSK" w:hAnsi="TH SarabunPSK" w:cs="TH SarabunPSK"/>
          <w:sz w:val="32"/>
          <w:szCs w:val="32"/>
          <w:cs/>
        </w:rPr>
      </w:pPr>
      <w:r w:rsidRPr="00B841D0">
        <w:rPr>
          <w:rFonts w:ascii="TH SarabunPSK" w:eastAsia="BrowalliaNew-Bold" w:hAnsi="TH SarabunPSK" w:cs="TH SarabunPSK"/>
          <w:sz w:val="32"/>
          <w:szCs w:val="32"/>
          <w:cs/>
        </w:rPr>
        <w:t>- มีสถาบันที่เปิดหลักสูตรระดับปริญญาโท</w:t>
      </w:r>
      <w:r w:rsidR="00090931">
        <w:rPr>
          <w:rFonts w:ascii="TH SarabunPSK" w:eastAsia="BrowalliaNew-Bold" w:hAnsi="TH SarabunPSK" w:cs="TH SarabunPSK" w:hint="cs"/>
          <w:sz w:val="32"/>
          <w:szCs w:val="32"/>
          <w:cs/>
        </w:rPr>
        <w:t>-</w:t>
      </w:r>
      <w:r w:rsidR="00F7368F" w:rsidRPr="00B841D0">
        <w:rPr>
          <w:rFonts w:ascii="TH SarabunPSK" w:eastAsia="BrowalliaNew-Bold" w:hAnsi="TH SarabunPSK" w:cs="TH SarabunPSK" w:hint="cs"/>
          <w:sz w:val="32"/>
          <w:szCs w:val="32"/>
          <w:cs/>
        </w:rPr>
        <w:t>เอก หลักสูตรเดียวกันโดยเฉพาะมหาวิทยาลัยเก่าแก่ในกรุงเทพ</w:t>
      </w:r>
      <w:r w:rsidR="00F7368F" w:rsidRPr="00B841D0">
        <w:rPr>
          <w:rFonts w:ascii="TH SarabunPSK" w:hAnsi="TH SarabunPSK" w:cs="TH SarabunPSK" w:hint="cs"/>
          <w:sz w:val="32"/>
          <w:szCs w:val="32"/>
          <w:cs/>
        </w:rPr>
        <w:br/>
        <w:t xml:space="preserve">  และมหาวิทยาลัยใหญ่ๆในแต่ละภูมิภาค</w:t>
      </w:r>
    </w:p>
    <w:p w:rsidR="003E508C" w:rsidRPr="00B841D0" w:rsidRDefault="003E508C">
      <w:pPr>
        <w:rPr>
          <w:rFonts w:ascii="TH SarabunPSK" w:hAnsi="TH SarabunPSK" w:cs="TH SarabunPSK"/>
          <w:sz w:val="32"/>
          <w:szCs w:val="32"/>
        </w:rPr>
      </w:pPr>
      <w:proofErr w:type="gramStart"/>
      <w:r w:rsidRPr="00B841D0">
        <w:rPr>
          <w:rFonts w:ascii="TH SarabunPSK" w:hAnsi="TH SarabunPSK" w:cs="TH SarabunPSK"/>
          <w:sz w:val="32"/>
          <w:szCs w:val="32"/>
        </w:rPr>
        <w:t xml:space="preserve">- </w:t>
      </w:r>
      <w:r w:rsidR="00F7368F" w:rsidRPr="00B841D0">
        <w:rPr>
          <w:rFonts w:ascii="TH SarabunPSK" w:hAnsi="TH SarabunPSK" w:cs="TH SarabunPSK" w:hint="cs"/>
          <w:sz w:val="32"/>
          <w:szCs w:val="32"/>
          <w:cs/>
        </w:rPr>
        <w:t>การมีทุนการศึกษาต่อรองรับ เช่น ทุน คปก.</w:t>
      </w:r>
      <w:proofErr w:type="gramEnd"/>
      <w:r w:rsidR="00F7368F" w:rsidRPr="00B841D0">
        <w:rPr>
          <w:rFonts w:ascii="TH SarabunPSK" w:hAnsi="TH SarabunPSK" w:cs="TH SarabunPSK" w:hint="cs"/>
          <w:sz w:val="32"/>
          <w:szCs w:val="32"/>
          <w:cs/>
        </w:rPr>
        <w:t xml:space="preserve"> ทุนเรียนดีวิทยาศาสตร์ ทุน สกอ. เป็นต้น</w:t>
      </w:r>
    </w:p>
    <w:p w:rsidR="00B841D0" w:rsidRDefault="003E508C" w:rsidP="00B841D0">
      <w:pPr>
        <w:rPr>
          <w:rFonts w:ascii="TH SarabunPSK" w:hAnsi="TH SarabunPSK" w:cs="TH SarabunPSK"/>
          <w:sz w:val="32"/>
          <w:szCs w:val="32"/>
        </w:rPr>
      </w:pPr>
      <w:r w:rsidRPr="00B841D0">
        <w:rPr>
          <w:rFonts w:ascii="TH SarabunPSK" w:hAnsi="TH SarabunPSK" w:cs="TH SarabunPSK" w:hint="cs"/>
          <w:sz w:val="32"/>
          <w:szCs w:val="32"/>
          <w:cs/>
        </w:rPr>
        <w:t>- ความรู้ในการทำวิจัยไม่เพียงพอ</w:t>
      </w:r>
    </w:p>
    <w:p w:rsidR="003E508C" w:rsidRPr="00B841D0" w:rsidRDefault="00F7368F" w:rsidP="00B841D0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B841D0">
        <w:rPr>
          <w:rFonts w:ascii="TH SarabunPSK" w:hAnsi="TH SarabunPSK" w:cs="TH SarabunPSK"/>
          <w:sz w:val="32"/>
          <w:szCs w:val="32"/>
        </w:rPr>
        <w:t xml:space="preserve">- </w:t>
      </w:r>
      <w:r w:rsidRPr="00B841D0">
        <w:rPr>
          <w:rFonts w:ascii="TH SarabunPSK" w:hAnsi="TH SarabunPSK" w:cs="TH SarabunPSK" w:hint="cs"/>
          <w:sz w:val="32"/>
          <w:szCs w:val="32"/>
          <w:cs/>
        </w:rPr>
        <w:t>นักศึกษาที่จบปริญญาตรี</w:t>
      </w:r>
      <w:r w:rsidR="001A5502" w:rsidRPr="00B841D0">
        <w:rPr>
          <w:rFonts w:ascii="TH SarabunPSK" w:hAnsi="TH SarabunPSK" w:cs="TH SarabunPSK" w:hint="cs"/>
          <w:sz w:val="32"/>
          <w:szCs w:val="32"/>
          <w:cs/>
        </w:rPr>
        <w:t>ของภาควิชาที่เป็นนักเรียนเรียนดีและ</w:t>
      </w:r>
      <w:r w:rsidRPr="00B841D0">
        <w:rPr>
          <w:rFonts w:ascii="TH SarabunPSK" w:hAnsi="TH SarabunPSK" w:cs="TH SarabunPSK" w:hint="cs"/>
          <w:sz w:val="32"/>
          <w:szCs w:val="32"/>
          <w:cs/>
        </w:rPr>
        <w:t>ได้รับทุนศึกษาต่อในระดับ ป. โท และ ป. เอก</w:t>
      </w:r>
      <w:r w:rsidR="001A5502" w:rsidRPr="00B841D0">
        <w:rPr>
          <w:rFonts w:ascii="TH SarabunPSK" w:hAnsi="TH SarabunPSK" w:cs="TH SarabunPSK"/>
          <w:sz w:val="32"/>
          <w:szCs w:val="32"/>
          <w:cs/>
        </w:rPr>
        <w:br/>
      </w:r>
      <w:r w:rsidR="001A5502" w:rsidRPr="00B841D0">
        <w:rPr>
          <w:rFonts w:ascii="TH SarabunPSK" w:hAnsi="TH SarabunPSK" w:cs="TH SarabunPSK" w:hint="cs"/>
          <w:sz w:val="32"/>
          <w:szCs w:val="32"/>
          <w:cs/>
        </w:rPr>
        <w:t xml:space="preserve">  ต้องการเปลี่ยนที่ศึกษาต่อด้วยเหตุผลอื่นที่ไม่ใช่เหตุผลทางวิชาการ เช่น ต้องการเปลี่ยนสถานที่เรียนให้ไม่ซ้ำ</w:t>
      </w:r>
      <w:r w:rsidR="001A5502" w:rsidRPr="00B841D0">
        <w:rPr>
          <w:rFonts w:ascii="TH SarabunPSK" w:hAnsi="TH SarabunPSK" w:cs="TH SarabunPSK"/>
          <w:sz w:val="32"/>
          <w:szCs w:val="32"/>
          <w:cs/>
        </w:rPr>
        <w:br/>
      </w:r>
      <w:r w:rsidR="001A5502" w:rsidRPr="00B841D0">
        <w:rPr>
          <w:rFonts w:ascii="TH SarabunPSK" w:hAnsi="TH SarabunPSK" w:cs="TH SarabunPSK" w:hint="cs"/>
          <w:sz w:val="32"/>
          <w:szCs w:val="32"/>
          <w:cs/>
        </w:rPr>
        <w:t xml:space="preserve">  กับการเรียนระดับปริญญาตรี</w:t>
      </w:r>
    </w:p>
    <w:p w:rsidR="003E508C" w:rsidRPr="00BC37B2" w:rsidRDefault="00B841D0" w:rsidP="00B841D0">
      <w:pPr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 w:hint="cs"/>
          <w:b/>
          <w:bCs/>
          <w:cs/>
        </w:rPr>
        <w:t xml:space="preserve"> </w:t>
      </w:r>
    </w:p>
    <w:tbl>
      <w:tblPr>
        <w:tblW w:w="9498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9498"/>
      </w:tblGrid>
      <w:tr w:rsidR="00A818A2" w:rsidRPr="00CA6515" w:rsidTr="000E35E2">
        <w:tc>
          <w:tcPr>
            <w:tcW w:w="9498" w:type="dxa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431"/>
              <w:gridCol w:w="5836"/>
            </w:tblGrid>
            <w:tr w:rsidR="00A818A2" w:rsidRPr="00CA6515" w:rsidTr="000E35E2">
              <w:trPr>
                <w:tblHeader/>
              </w:trPr>
              <w:tc>
                <w:tcPr>
                  <w:tcW w:w="3431" w:type="dxa"/>
                </w:tcPr>
                <w:p w:rsidR="00A818A2" w:rsidRPr="00CA6515" w:rsidRDefault="003E508C" w:rsidP="000E35E2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B966A2">
                    <w:rPr>
                      <w:rFonts w:ascii="TH Niramit AS" w:hAnsi="TH Niramit AS" w:cs="TH Niramit AS"/>
                      <w:sz w:val="32"/>
                      <w:szCs w:val="32"/>
                      <w:cs/>
                    </w:rPr>
                    <w:t xml:space="preserve"> </w:t>
                  </w:r>
                  <w:r w:rsidR="00A818A2" w:rsidRPr="00CA6515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ตัวบ่งชี้</w:t>
                  </w:r>
                </w:p>
              </w:tc>
              <w:tc>
                <w:tcPr>
                  <w:tcW w:w="5836" w:type="dxa"/>
                </w:tcPr>
                <w:p w:rsidR="00A818A2" w:rsidRPr="00CA6515" w:rsidRDefault="00A818A2" w:rsidP="000E35E2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CA6515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ผลการดำเนินงาน</w:t>
                  </w:r>
                </w:p>
              </w:tc>
            </w:tr>
            <w:tr w:rsidR="00A818A2" w:rsidRPr="00CA6515" w:rsidTr="000E35E2">
              <w:tc>
                <w:tcPr>
                  <w:tcW w:w="3431" w:type="dxa"/>
                </w:tcPr>
                <w:p w:rsidR="00A818A2" w:rsidRPr="00CA6515" w:rsidRDefault="00A818A2" w:rsidP="000E35E2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CA6515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การรับนักศึกษา</w:t>
                  </w:r>
                </w:p>
              </w:tc>
              <w:tc>
                <w:tcPr>
                  <w:tcW w:w="5836" w:type="dxa"/>
                </w:tcPr>
                <w:p w:rsidR="00A60DB4" w:rsidRPr="00A60DB4" w:rsidRDefault="00A60DB4" w:rsidP="003E508C">
                  <w:pPr>
                    <w:pStyle w:val="ListParagraph"/>
                    <w:spacing w:line="216" w:lineRule="auto"/>
                    <w:ind w:left="38"/>
                    <w:rPr>
                      <w:rFonts w:ascii="TH SarabunPSK" w:eastAsiaTheme="minorHAnsi" w:hAnsi="TH SarabunPSK" w:cs="TH SarabunPSK"/>
                      <w:sz w:val="32"/>
                      <w:szCs w:val="32"/>
                      <w:lang w:eastAsia="en-US"/>
                    </w:rPr>
                  </w:pPr>
                  <w:r w:rsidRPr="00A60DB4"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>อธิบายผลการดำเนินงาน</w:t>
                  </w:r>
                </w:p>
                <w:p w:rsidR="00A818A2" w:rsidRPr="004A5544" w:rsidRDefault="003E508C" w:rsidP="003E508C">
                  <w:pPr>
                    <w:pStyle w:val="ListParagraph"/>
                    <w:spacing w:line="216" w:lineRule="auto"/>
                    <w:ind w:left="38"/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lang w:eastAsia="en-US"/>
                    </w:rPr>
                  </w:pPr>
                  <w:r w:rsidRPr="004A5544">
                    <w:rPr>
                      <w:rFonts w:ascii="TH SarabunPSK" w:eastAsiaTheme="minorHAnsi" w:hAnsi="TH SarabunPSK" w:cs="TH SarabunPSK" w:hint="cs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 xml:space="preserve">- </w:t>
                  </w:r>
                  <w:r w:rsidR="00A818A2" w:rsidRPr="004A5544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>การรับนักศึกษา</w:t>
                  </w:r>
                  <w:r w:rsidR="00A818A2" w:rsidRPr="004A5544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lang w:eastAsia="en-US"/>
                    </w:rPr>
                    <w:t xml:space="preserve"> </w:t>
                  </w:r>
                  <w:r w:rsidRPr="004A5544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lang w:eastAsia="en-US"/>
                    </w:rPr>
                    <w:t xml:space="preserve">  </w:t>
                  </w:r>
                </w:p>
                <w:p w:rsidR="003E508C" w:rsidRDefault="003E508C" w:rsidP="004A5544">
                  <w:pPr>
                    <w:pStyle w:val="ListParagraph"/>
                    <w:spacing w:line="216" w:lineRule="auto"/>
                    <w:ind w:left="38"/>
                    <w:jc w:val="thaiDistribute"/>
                    <w:rPr>
                      <w:rFonts w:ascii="TH SarabunPSK" w:eastAsiaTheme="minorHAnsi" w:hAnsi="TH SarabunPSK" w:cs="TH SarabunPSK"/>
                      <w:sz w:val="32"/>
                      <w:szCs w:val="32"/>
                      <w:lang w:eastAsia="en-US"/>
                    </w:rPr>
                  </w:pPr>
                  <w:r>
                    <w:rPr>
                      <w:rFonts w:ascii="TH SarabunPSK" w:eastAsiaTheme="minorHAnsi" w:hAnsi="TH SarabunPSK" w:cs="TH SarabunPSK"/>
                      <w:sz w:val="32"/>
                      <w:szCs w:val="32"/>
                      <w:lang w:eastAsia="en-US"/>
                    </w:rPr>
                    <w:t xml:space="preserve">  </w:t>
                  </w:r>
                  <w:r w:rsidR="004A5544">
                    <w:rPr>
                      <w:rFonts w:ascii="TH SarabunPSK" w:eastAsiaTheme="minorHAnsi" w:hAnsi="TH SarabunPSK" w:cs="TH SarabunPSK"/>
                      <w:sz w:val="32"/>
                      <w:szCs w:val="32"/>
                      <w:lang w:eastAsia="en-US"/>
                    </w:rPr>
                    <w:t xml:space="preserve">  </w:t>
                  </w:r>
                  <w:r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>เป็นไปตามประกาศมหาวิทยาลัยเชียงใหม่ เรื่อง การรับสมัครเข้าศึกษาต่อระดับปริญญาโท  ในแต่ละปีการศึกษา</w:t>
                  </w:r>
                  <w:r w:rsidR="004A5544"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 xml:space="preserve">  และสำเร็จการศึกษาระดับปริญญาตรี หรือเทียบเท่าสาขาวิชาคณิตศาสตร์ หรือสาขาวิชาอื่นที่มีพื้นฐานคณิตศาสตร์  จากสถาบันอุดมศึกษาที่สำนักงานคณะกรรมการการอุดมศึกษารับรองแล้ว ส่วนคุณสมบัติอื่นๆ  อยู่ในดุลยพินิจของคณะกรรมการบริหารหลักสูตรสาขาคณิตศาสตร์</w:t>
                  </w:r>
                </w:p>
                <w:p w:rsidR="00A818A2" w:rsidRPr="004A5544" w:rsidRDefault="003E508C" w:rsidP="004A5544">
                  <w:pPr>
                    <w:spacing w:line="216" w:lineRule="auto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4A5544">
                    <w:rPr>
                      <w:rFonts w:ascii="TH SarabunPSK" w:eastAsiaTheme="minorHAnsi" w:hAnsi="TH SarabunPSK" w:cs="TH SarabunPSK" w:hint="cs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 xml:space="preserve">- </w:t>
                  </w:r>
                  <w:r w:rsidR="00A818A2" w:rsidRPr="004A5544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 xml:space="preserve">การเตรียมความพร้อมก่อนเข้าศึกษา  </w:t>
                  </w:r>
                </w:p>
                <w:p w:rsidR="004A5544" w:rsidRDefault="00B841D0" w:rsidP="004A5544">
                  <w:pPr>
                    <w:spacing w:line="216" w:lineRule="auto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1</w:t>
                  </w:r>
                  <w:r w:rsidR="004A5544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. จัดการปฐมนิเทศนักศึกษาใหม่ แนะนำการวางเป้าหมายชีวิต เทคนิคการเรียนในมหาวิทยาลัย และการแบ่งเวลา</w:t>
                  </w:r>
                </w:p>
                <w:p w:rsidR="004A5544" w:rsidRDefault="00B841D0" w:rsidP="004A5544">
                  <w:pPr>
                    <w:spacing w:line="216" w:lineRule="auto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>
                    <w:rPr>
                      <w:rFonts w:ascii="TH SarabunPSK" w:hAnsi="TH SarabunPSK" w:cs="TH SarabunPSK"/>
                      <w:sz w:val="32"/>
                      <w:szCs w:val="32"/>
                    </w:rPr>
                    <w:t>2</w:t>
                  </w:r>
                  <w:r w:rsidR="004A5544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. </w:t>
                  </w:r>
                  <w:r w:rsidR="004A5544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มอบหมายหน้าที่อาจารย์ที่ปรึกษาให้แก่อาจารย์ทุกคน ทำหน้าที่สอดส่องดูแลตักเตือน ให้คำแนะนำแก่นักศึกษา</w:t>
                  </w:r>
                </w:p>
                <w:p w:rsidR="004A5544" w:rsidRDefault="00B841D0" w:rsidP="004A5544">
                  <w:pPr>
                    <w:spacing w:line="216" w:lineRule="auto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3</w:t>
                  </w:r>
                  <w:r w:rsidR="004A5544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. จัดกิจกรรมเสริมความรู้เกี่ยวกับการทำวิจัย</w:t>
                  </w:r>
                </w:p>
                <w:p w:rsidR="00B841D0" w:rsidRPr="003E508C" w:rsidRDefault="00B841D0" w:rsidP="004A5544">
                  <w:pPr>
                    <w:spacing w:line="216" w:lineRule="auto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</w:t>
                  </w:r>
                  <w:r w:rsidR="004A5544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. จัดกิจกรรมเสริมภาษาต่างประเทศ</w:t>
                  </w:r>
                </w:p>
              </w:tc>
            </w:tr>
            <w:tr w:rsidR="00A818A2" w:rsidRPr="00CA6515" w:rsidTr="000E35E2">
              <w:tc>
                <w:tcPr>
                  <w:tcW w:w="3431" w:type="dxa"/>
                </w:tcPr>
                <w:p w:rsidR="00A818A2" w:rsidRPr="00CA6515" w:rsidRDefault="00B841D0" w:rsidP="000E35E2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การส่งเสริมและพัฒนานักศึกษา</w:t>
                  </w:r>
                </w:p>
              </w:tc>
              <w:tc>
                <w:tcPr>
                  <w:tcW w:w="5836" w:type="dxa"/>
                </w:tcPr>
                <w:p w:rsidR="00A818A2" w:rsidRPr="00CA6515" w:rsidRDefault="00A818A2" w:rsidP="000E35E2">
                  <w:pPr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CA6515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อธิบายผลการดำเนินงาน</w:t>
                  </w:r>
                </w:p>
                <w:p w:rsidR="001651AA" w:rsidRPr="000C1C94" w:rsidRDefault="001651AA" w:rsidP="001651AA">
                  <w:pPr>
                    <w:spacing w:line="216" w:lineRule="auto"/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lang w:eastAsia="en-US"/>
                    </w:rPr>
                  </w:pPr>
                  <w:r w:rsidRPr="000C1C94">
                    <w:rPr>
                      <w:rFonts w:ascii="TH SarabunPSK" w:eastAsiaTheme="minorHAnsi" w:hAnsi="TH SarabunPSK" w:cs="TH SarabunPSK" w:hint="cs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 xml:space="preserve">- </w:t>
                  </w:r>
                  <w:r w:rsidR="00A818A2" w:rsidRPr="000C1C94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>การควบคุมระบบการดูแลการให้คำปรึกษาวิทยานิพนธ์ในระดับบัณฑิตศึกษา</w:t>
                  </w:r>
                  <w:r w:rsidR="00A818A2" w:rsidRPr="000C1C94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lang w:eastAsia="en-US"/>
                    </w:rPr>
                    <w:t xml:space="preserve">  </w:t>
                  </w:r>
                </w:p>
                <w:p w:rsidR="001651AA" w:rsidRDefault="001651AA" w:rsidP="001651AA">
                  <w:pPr>
                    <w:spacing w:line="216" w:lineRule="auto"/>
                    <w:rPr>
                      <w:rFonts w:ascii="TH SarabunPSK" w:eastAsiaTheme="minorHAnsi" w:hAnsi="TH SarabunPSK" w:cs="TH SarabunPSK"/>
                      <w:sz w:val="32"/>
                      <w:szCs w:val="32"/>
                      <w:lang w:eastAsia="en-US"/>
                    </w:rPr>
                  </w:pPr>
                  <w:r>
                    <w:rPr>
                      <w:rFonts w:ascii="TH SarabunPSK" w:eastAsiaTheme="minorHAnsi" w:hAnsi="TH SarabunPSK" w:cs="TH SarabunPSK"/>
                      <w:sz w:val="32"/>
                      <w:szCs w:val="32"/>
                      <w:lang w:eastAsia="en-US"/>
                    </w:rPr>
                    <w:lastRenderedPageBreak/>
                    <w:t xml:space="preserve">1.  </w:t>
                  </w:r>
                  <w:r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>ภาควิชาจัดกิจกรรมนักศึกษาพบนักวิจัย  เพื่อให้นักศึกษาได้ทราบแนวทางและหัวข้อการทำวิจัยของคณาจารย์ และใช้เป็นข้อมูลประกอบการตัดสินใจเลือกอาจารย์ที่ปรึกษาวิทยานิพนธ์หลัก</w:t>
                  </w:r>
                </w:p>
                <w:p w:rsidR="001651AA" w:rsidRDefault="001651AA" w:rsidP="001651AA">
                  <w:pPr>
                    <w:spacing w:line="216" w:lineRule="auto"/>
                    <w:rPr>
                      <w:rFonts w:ascii="TH SarabunPSK" w:eastAsiaTheme="minorHAnsi" w:hAnsi="TH SarabunPSK" w:cs="TH SarabunPSK"/>
                      <w:sz w:val="32"/>
                      <w:szCs w:val="32"/>
                      <w:lang w:eastAsia="en-US"/>
                    </w:rPr>
                  </w:pPr>
                  <w:r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 xml:space="preserve">2. อาจารย์ที่ปรึกษาวิทยานิพนธ์จะมีหัวข้อและงานวิจัยที่เกี่ยวข้องให้นักศึกษาค้นคว้า พร้อมให้คำแนะนำ และดูแลการทำวิทยานิพนธ์ </w:t>
                  </w:r>
                </w:p>
                <w:p w:rsidR="001651AA" w:rsidRPr="00F4487D" w:rsidRDefault="001651AA" w:rsidP="001651AA">
                  <w:pPr>
                    <w:spacing w:line="216" w:lineRule="auto"/>
                    <w:rPr>
                      <w:rFonts w:ascii="TH SarabunPSK" w:eastAsiaTheme="minorHAnsi" w:hAnsi="TH SarabunPSK" w:cs="TH SarabunPSK"/>
                      <w:sz w:val="32"/>
                      <w:szCs w:val="32"/>
                      <w:cs/>
                      <w:lang w:eastAsia="en-US"/>
                    </w:rPr>
                  </w:pPr>
                  <w:r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 xml:space="preserve">3. </w:t>
                  </w:r>
                  <w:r w:rsidR="000C1C94"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>ภาควิชาคณิตศาสตร์ มอบหมายให้</w:t>
                  </w:r>
                  <w:r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>อาจารย์ที่ปรึกษาวิทยานิพนธ์</w:t>
                  </w:r>
                  <w:r w:rsidR="000C1C94"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 xml:space="preserve">เป็นผู้ควบคุมดูแล  </w:t>
                  </w:r>
                  <w:r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>ให้คำแนะนำในการสร้างงานวิจัยเพื่อตีพิมพ์ หรือเสนอผลงานทางวิชาการ เพื่อให้สามารถเป็นเงื่อนไขในการสำเร็จการศึกษาได้</w:t>
                  </w:r>
                  <w:r w:rsidR="00F4487D">
                    <w:rPr>
                      <w:rFonts w:ascii="TH SarabunPSK" w:eastAsiaTheme="minorHAnsi" w:hAnsi="TH SarabunPSK" w:cs="TH SarabunPSK"/>
                      <w:sz w:val="32"/>
                      <w:szCs w:val="32"/>
                      <w:lang w:eastAsia="en-US"/>
                    </w:rPr>
                    <w:t xml:space="preserve"> </w:t>
                  </w:r>
                </w:p>
                <w:p w:rsidR="001651AA" w:rsidRDefault="00F4487D" w:rsidP="001651AA">
                  <w:pPr>
                    <w:spacing w:line="216" w:lineRule="auto"/>
                    <w:rPr>
                      <w:rFonts w:ascii="TH SarabunPSK" w:eastAsiaTheme="minorHAnsi" w:hAnsi="TH SarabunPSK" w:cs="TH SarabunPSK"/>
                      <w:sz w:val="32"/>
                      <w:szCs w:val="32"/>
                      <w:lang w:eastAsia="en-US"/>
                    </w:rPr>
                  </w:pPr>
                  <w:r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 xml:space="preserve">4. </w:t>
                  </w:r>
                  <w:r w:rsidR="000C1C94"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 xml:space="preserve">ภาควิชาฯ </w:t>
                  </w:r>
                  <w:r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>ประเมินผลความสำเร็จของงานวิจัย และการนำเสนอแบบปากเปล่าของนักศึกษา โดยคณะกรรมการสอบวิทยานิพนธ์ที่ภาควิชาเสนอแต่งตั้งผ่านคณะวิทยาศาสตร์ ซึ่งการแต่งตั้งกรรมการเป็นไปตามข้อบังคับของมหาวิทยาลัยเชียงใหม่</w:t>
                  </w:r>
                </w:p>
                <w:p w:rsidR="000C1C94" w:rsidRPr="000C1C94" w:rsidRDefault="001651AA" w:rsidP="001651AA">
                  <w:pPr>
                    <w:spacing w:line="216" w:lineRule="auto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554C0C">
                    <w:rPr>
                      <w:rFonts w:ascii="TH SarabunPSK" w:eastAsiaTheme="minorHAnsi" w:hAnsi="TH SarabunPSK" w:cs="TH SarabunPSK" w:hint="cs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 xml:space="preserve">- </w:t>
                  </w:r>
                  <w:r w:rsidR="00A818A2" w:rsidRPr="00554C0C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>การพัฒนาศักยภาพนักศึกษาและการเสริมสร้างทักษะการเรียนรู้ในศตวรรษที่</w:t>
                  </w:r>
                  <w:r w:rsidR="00A818A2" w:rsidRPr="00554C0C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lang w:eastAsia="en-US"/>
                    </w:rPr>
                    <w:t xml:space="preserve"> 21</w:t>
                  </w:r>
                  <w:r w:rsidR="00A818A2" w:rsidRPr="001651AA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</w:t>
                  </w:r>
                  <w:r w:rsidR="000C1C94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 </w:t>
                  </w:r>
                  <w:r w:rsidR="00B841D0">
                    <w:rPr>
                      <w:rFonts w:ascii="TH SarabunPSK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 xml:space="preserve"> </w:t>
                  </w:r>
                </w:p>
                <w:p w:rsidR="000C1C94" w:rsidRPr="00554C0C" w:rsidRDefault="000C1C94" w:rsidP="001651AA">
                  <w:pPr>
                    <w:spacing w:line="216" w:lineRule="auto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554C0C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1. </w:t>
                  </w:r>
                  <w:r w:rsidR="00554C0C" w:rsidRPr="00554C0C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มีการสอดแทรกเรื่อง การแต่งกาย การเข้าสังคม  เทคนิคการเจรจาสื่อสาร  การมีมนุษยสัมพันธ์ที่ดี การทำงานเป็นทีม และการทำงานร่วมกับผู้อื่น ในบางรายวิชาที่เกี่ยวข้อง และในกิจกรรมการสัมมนาพัฒนาการเรียนการสอนระดับบัณฑิตศึกษา</w:t>
                  </w:r>
                  <w:r w:rsidRPr="00554C0C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</w:t>
                  </w:r>
                </w:p>
                <w:p w:rsidR="000C1C94" w:rsidRPr="00554C0C" w:rsidRDefault="000C1C94" w:rsidP="001651AA">
                  <w:pPr>
                    <w:spacing w:line="216" w:lineRule="auto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>
                    <w:rPr>
                      <w:rFonts w:ascii="TH SarabunPSK" w:hAnsi="TH SarabunPSK" w:cs="TH SarabunPSK"/>
                      <w:sz w:val="32"/>
                      <w:szCs w:val="32"/>
                    </w:rPr>
                    <w:t>2.</w:t>
                  </w:r>
                  <w:r w:rsidR="00554C0C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</w:t>
                  </w:r>
                  <w:r w:rsidR="00554C0C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จัด</w:t>
                  </w:r>
                  <w:r w:rsidR="00554C0C" w:rsidRPr="00554C0C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รายวิชาที่นักศึกษาต้องทำงานเป็นกลุ่ม  ให้ทุกคนมีส่วนร่วมในการทำรายงาน และการนำเสนอรายงาน เพื่อเป็นการฝึกนักศึกษาให้รู้จักการทำงานเป็นกลุ่ม รู้จักรับฟังความคิดเห็นของผู้อื่น</w:t>
                  </w:r>
                </w:p>
                <w:p w:rsidR="000C1C94" w:rsidRPr="00554C0C" w:rsidRDefault="000C1C94" w:rsidP="001651AA">
                  <w:pPr>
                    <w:spacing w:line="216" w:lineRule="auto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554C0C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3. </w:t>
                  </w:r>
                  <w:r w:rsidR="00554C0C" w:rsidRPr="00554C0C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มีกติกาที่สร้างวินัยในตนเอง  เช่น  การเข้าเรียนตรงเวลา เข้าเรียนอย่างสม่ำเสมอ  การมีส่วนร่วมในชั้นเรียน  มีความกล้าในการซักถามและแสดงความคิดเห็น</w:t>
                  </w:r>
                </w:p>
                <w:p w:rsidR="004965BF" w:rsidRPr="001651AA" w:rsidRDefault="00554C0C" w:rsidP="001651AA">
                  <w:pPr>
                    <w:spacing w:line="216" w:lineRule="auto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4. มีการมอบหมายรายงานเพื่อให้นักศึกษาได้ค้นคว้าด้วยตนเอง และนำเสนอในชั้นเรียน  ฝึกฝนให้มีความซื่อสัตย์ต่อตนเองและสังคม ส่งเสริมและสอดแทรกให้นักศึกษามีจรรยาบรรณในวิชาชีพ</w:t>
                  </w:r>
                </w:p>
              </w:tc>
            </w:tr>
            <w:tr w:rsidR="00A818A2" w:rsidRPr="00CA6515" w:rsidTr="000E35E2">
              <w:tc>
                <w:tcPr>
                  <w:tcW w:w="3431" w:type="dxa"/>
                </w:tcPr>
                <w:p w:rsidR="00A818A2" w:rsidRPr="00CA6515" w:rsidRDefault="00C26027" w:rsidP="00C26027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lastRenderedPageBreak/>
                    <w:t>ผลที่เกิดกับนักศึกษ</w:t>
                  </w:r>
                  <w:r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า</w:t>
                  </w:r>
                </w:p>
              </w:tc>
              <w:tc>
                <w:tcPr>
                  <w:tcW w:w="5836" w:type="dxa"/>
                </w:tcPr>
                <w:p w:rsidR="00A818A2" w:rsidRPr="00CA6515" w:rsidRDefault="00A818A2" w:rsidP="000E35E2">
                  <w:pPr>
                    <w:jc w:val="both"/>
                    <w:rPr>
                      <w:rFonts w:ascii="TH SarabunPSK" w:eastAsiaTheme="minorHAnsi" w:hAnsi="TH SarabunPSK" w:cs="TH SarabunPSK"/>
                      <w:sz w:val="32"/>
                      <w:szCs w:val="32"/>
                      <w:lang w:eastAsia="en-US"/>
                    </w:rPr>
                  </w:pPr>
                  <w:r w:rsidRPr="00CA6515">
                    <w:rPr>
                      <w:rFonts w:ascii="TH SarabunPSK" w:eastAsiaTheme="minorHAnsi" w:hAnsi="TH SarabunPSK" w:cs="TH SarabunPSK"/>
                      <w:sz w:val="32"/>
                      <w:szCs w:val="32"/>
                      <w:cs/>
                      <w:lang w:eastAsia="en-US"/>
                    </w:rPr>
                    <w:t>แสดงผลที่เกิด</w:t>
                  </w:r>
                </w:p>
                <w:p w:rsidR="001A5502" w:rsidRPr="004F15BB" w:rsidRDefault="00577824" w:rsidP="00577824">
                  <w:pPr>
                    <w:jc w:val="both"/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lang w:eastAsia="en-US"/>
                    </w:rPr>
                  </w:pPr>
                  <w:r w:rsidRPr="004F15BB">
                    <w:rPr>
                      <w:rFonts w:ascii="TH SarabunPSK" w:eastAsiaTheme="minorHAnsi" w:hAnsi="TH SarabunPSK" w:cs="TH SarabunPSK" w:hint="cs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 xml:space="preserve">- </w:t>
                  </w:r>
                  <w:r w:rsidR="00A818A2" w:rsidRPr="004F15BB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 xml:space="preserve">อัตราการคงอยู่ </w:t>
                  </w:r>
                  <w:r w:rsidRPr="004F15BB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lang w:eastAsia="en-US"/>
                    </w:rPr>
                    <w:t xml:space="preserve"> </w:t>
                  </w:r>
                  <w:r w:rsidR="00C26027" w:rsidRPr="004F15BB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lang w:eastAsia="en-US"/>
                    </w:rPr>
                    <w:t xml:space="preserve">    </w:t>
                  </w:r>
                  <w:r w:rsidR="00B841D0" w:rsidRPr="004F15BB">
                    <w:rPr>
                      <w:rFonts w:ascii="TH SarabunPSK" w:eastAsiaTheme="minorHAnsi" w:hAnsi="TH SarabunPSK" w:cs="TH SarabunPSK" w:hint="cs"/>
                      <w:b/>
                      <w:bCs/>
                      <w:color w:val="0070C0"/>
                      <w:sz w:val="32"/>
                      <w:szCs w:val="32"/>
                      <w:cs/>
                      <w:lang w:eastAsia="en-US"/>
                    </w:rPr>
                    <w:t xml:space="preserve"> </w:t>
                  </w:r>
                </w:p>
                <w:p w:rsidR="00B841D0" w:rsidRDefault="001A5502" w:rsidP="00B841D0">
                  <w:pPr>
                    <w:jc w:val="thaiDistribute"/>
                    <w:rPr>
                      <w:rFonts w:ascii="TH SarabunPSK" w:eastAsiaTheme="minorHAnsi" w:hAnsi="TH SarabunPSK" w:cs="TH SarabunPSK"/>
                      <w:color w:val="FF0000"/>
                      <w:sz w:val="32"/>
                      <w:szCs w:val="32"/>
                      <w:lang w:eastAsia="en-US"/>
                    </w:rPr>
                  </w:pPr>
                  <w:r w:rsidRPr="00B841D0"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 xml:space="preserve">ไม่มีนักศึกษาลาออกจากหลักสูตร แต่ มีนักศึกษาเพียง </w:t>
                  </w:r>
                  <w:r w:rsidRPr="00B841D0">
                    <w:rPr>
                      <w:rFonts w:ascii="TH SarabunPSK" w:eastAsiaTheme="minorHAnsi" w:hAnsi="TH SarabunPSK" w:cs="TH SarabunPSK"/>
                      <w:sz w:val="32"/>
                      <w:szCs w:val="32"/>
                      <w:lang w:eastAsia="en-US"/>
                    </w:rPr>
                    <w:t xml:space="preserve">1 </w:t>
                  </w:r>
                  <w:r w:rsidRPr="00B841D0"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>คน</w:t>
                  </w:r>
                  <w:r w:rsidR="00B841D0"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 xml:space="preserve"> คือ นายนพพล  อารัญ</w:t>
                  </w:r>
                  <w:r w:rsidRPr="00B841D0"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 xml:space="preserve"> พ้นสภาพการศึกษาเพราะเกรดเฉลี่ยไม่เป็นไปตามเกณฑ์</w:t>
                  </w:r>
                  <w:r w:rsidR="00B841D0"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 xml:space="preserve"> </w:t>
                  </w:r>
                  <w:r w:rsidR="00C26027" w:rsidRPr="00B841D0">
                    <w:rPr>
                      <w:rFonts w:ascii="TH SarabunPSK" w:eastAsiaTheme="minorHAnsi" w:hAnsi="TH SarabunPSK" w:cs="TH SarabunPSK" w:hint="cs"/>
                      <w:sz w:val="32"/>
                      <w:szCs w:val="32"/>
                      <w:cs/>
                      <w:lang w:eastAsia="en-US"/>
                    </w:rPr>
                    <w:t>ทั้งนี้เพราะนักศึกษามีภาระทางด้านเศรษฐกิจครอบครัว ส่วนใหญ่เกือบทั้งหมดนักศึกษาสามารถเรียนต่อในระดับชั้นปีที่สูงกว่าได้</w:t>
                  </w:r>
                </w:p>
                <w:p w:rsidR="00A818A2" w:rsidRPr="004F15BB" w:rsidRDefault="00577824" w:rsidP="00B841D0">
                  <w:pPr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4F15BB">
                    <w:rPr>
                      <w:rFonts w:ascii="TH SarabunPSK" w:eastAsia="Calibri" w:hAnsi="TH SarabunPSK" w:cs="TH SarabunPSK" w:hint="cs"/>
                      <w:b/>
                      <w:bCs/>
                      <w:sz w:val="32"/>
                      <w:szCs w:val="32"/>
                      <w:cs/>
                    </w:rPr>
                    <w:t xml:space="preserve">- </w:t>
                  </w:r>
                  <w:r w:rsidR="00A818A2" w:rsidRPr="004F15BB">
                    <w:rPr>
                      <w:rFonts w:ascii="TH SarabunPSK" w:eastAsia="Calibri" w:hAnsi="TH SarabunPSK" w:cs="TH SarabunPSK"/>
                      <w:b/>
                      <w:bCs/>
                      <w:sz w:val="32"/>
                      <w:szCs w:val="32"/>
                      <w:cs/>
                    </w:rPr>
                    <w:t xml:space="preserve">การสำเร็จการศึกษา </w:t>
                  </w:r>
                  <w:r w:rsidRPr="004F15BB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  <w:t xml:space="preserve"> </w:t>
                  </w:r>
                  <w:r w:rsidR="004F15BB" w:rsidRPr="004F15BB">
                    <w:rPr>
                      <w:rFonts w:ascii="TH SarabunPSK" w:eastAsiaTheme="minorHAnsi" w:hAnsi="TH SarabunPSK" w:cs="TH SarabunPSK" w:hint="cs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 xml:space="preserve"> </w:t>
                  </w:r>
                </w:p>
                <w:p w:rsidR="00C26027" w:rsidRDefault="00C26027" w:rsidP="004F15BB">
                  <w:pPr>
                    <w:jc w:val="thaiDistribute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F15BB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  </w:t>
                  </w:r>
                  <w:r w:rsidRPr="004F15BB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นักศึกษา</w:t>
                  </w:r>
                  <w:r w:rsidR="004F15BB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ปริญญาโท</w:t>
                  </w:r>
                  <w:r w:rsidRPr="004F15BB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ส่วนใหญ่สามารถสำเร็จการศึกษาได้ตามเวลา</w:t>
                  </w:r>
                  <w:r w:rsidR="00AB1150" w:rsidRPr="004F15BB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ของหลักสูตรกำหนด มีบางส่วนที่ใช้เวลาศึกษาเกินไปอีก </w:t>
                  </w:r>
                  <w:r w:rsidR="00AB1150" w:rsidRPr="004F15BB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1 </w:t>
                  </w:r>
                  <w:r w:rsidR="00AB1150" w:rsidRPr="004F15BB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ภาคการศึกษา เพราะต้องรอผลงานตีพิมพ์ในวารสารทางวิชาการที่เป็นที่ยอมรับของหลักสูตร</w:t>
                  </w:r>
                </w:p>
                <w:p w:rsidR="00D649FD" w:rsidRPr="004F15BB" w:rsidRDefault="00D649FD" w:rsidP="004F15BB">
                  <w:pPr>
                    <w:jc w:val="thaiDistribute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</w:p>
                <w:p w:rsidR="00577824" w:rsidRPr="004F15BB" w:rsidRDefault="00577824" w:rsidP="00577824">
                  <w:pPr>
                    <w:jc w:val="both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</w:pPr>
                  <w:r w:rsidRPr="004F15BB">
                    <w:rPr>
                      <w:rFonts w:ascii="TH SarabunPSK" w:eastAsiaTheme="minorHAnsi" w:hAnsi="TH SarabunPSK" w:cs="TH SarabunPSK" w:hint="cs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lastRenderedPageBreak/>
                    <w:t xml:space="preserve">- </w:t>
                  </w:r>
                  <w:r w:rsidR="00A818A2" w:rsidRPr="004F15BB">
                    <w:rPr>
                      <w:rFonts w:ascii="TH SarabunPSK" w:eastAsiaTheme="minorHAnsi" w:hAnsi="TH SarabunPSK" w:cs="TH SarabunPSK"/>
                      <w:b/>
                      <w:bCs/>
                      <w:sz w:val="32"/>
                      <w:szCs w:val="32"/>
                      <w:cs/>
                      <w:lang w:eastAsia="en-US"/>
                    </w:rPr>
                    <w:t xml:space="preserve">ความพึงพอใจ </w:t>
                  </w:r>
                  <w:r w:rsidR="00A818A2" w:rsidRPr="004F15BB">
                    <w:rPr>
                      <w:rFonts w:ascii="TH SarabunPSK" w:eastAsia="Calibri" w:hAnsi="TH SarabunPSK" w:cs="TH SarabunPSK"/>
                      <w:b/>
                      <w:bCs/>
                      <w:sz w:val="32"/>
                      <w:szCs w:val="32"/>
                      <w:cs/>
                    </w:rPr>
                    <w:t>และผลการจัดการข้อร้องเรียนของนักศึกษา</w:t>
                  </w:r>
                  <w:r w:rsidRPr="004F15BB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  <w:t xml:space="preserve"> </w:t>
                  </w:r>
                </w:p>
                <w:p w:rsidR="00A818A2" w:rsidRPr="004F15BB" w:rsidRDefault="00577824" w:rsidP="00577824">
                  <w:pPr>
                    <w:jc w:val="both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</w:rPr>
                    <w:t xml:space="preserve">  </w:t>
                  </w:r>
                  <w:r w:rsidR="00AB1150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</w:t>
                  </w:r>
                  <w:r w:rsidR="00AB1150" w:rsidRPr="004F15BB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ภาควิชาได้จัดสัมมนาบัณฑิตศึกษาในเรื่องการเรียนการสอน การวิจัย และการประกันคุณภาพ ให้นักศึกษามีโอกาสเสนอความคิดเห็น และ ปัญหาต่างๆทั้งในเรื่องหลักสูตร  การจัดการเรียนการสอน การสนับสนุนส่งเสริมการวิจัย การพัฒนาทางด้านภาษา และ เทคโนโลยีสารสนเทศตลอดจนการจัดสิ่งอำนวยความสะดวกต่างๆ</w:t>
                  </w:r>
                  <w:r w:rsidR="004F15BB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</w:t>
                  </w:r>
                  <w:r w:rsidR="006F4490" w:rsidRPr="004F15BB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ให้แก่</w:t>
                  </w:r>
                  <w:r w:rsidR="004F15BB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 xml:space="preserve"> </w:t>
                  </w:r>
                  <w:r w:rsidR="006F4490" w:rsidRPr="004F15BB">
                    <w:rPr>
                      <w:rFonts w:ascii="TH SarabunPSK" w:hAnsi="TH SarabunPSK" w:cs="TH SarabunPSK" w:hint="cs"/>
                      <w:sz w:val="32"/>
                      <w:szCs w:val="32"/>
                      <w:cs/>
                    </w:rPr>
                    <w:t>นักศึกษา เช่น การบริการการใช้ห้องปฏิบัติการคอมพิวเตอร์เพื่อการค้นคว้า การเรียนการสอน และการวิจัย ตลอดจนการพิมพ์เอกสารรายงานการศึกษา</w:t>
                  </w:r>
                </w:p>
                <w:p w:rsidR="00A818A2" w:rsidRPr="00CA6515" w:rsidRDefault="00A818A2" w:rsidP="000E35E2">
                  <w:pPr>
                    <w:ind w:left="720" w:hanging="686"/>
                    <w:jc w:val="both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</w:tc>
            </w:tr>
          </w:tbl>
          <w:p w:rsidR="00A818A2" w:rsidRPr="00A818A2" w:rsidRDefault="00A818A2" w:rsidP="000E35E2">
            <w:pPr>
              <w:ind w:left="1554" w:hanging="1554"/>
              <w:jc w:val="both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</w:p>
        </w:tc>
      </w:tr>
    </w:tbl>
    <w:p w:rsidR="004F15BB" w:rsidRDefault="004F15BB" w:rsidP="00A66A05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Pr="00CA6515" w:rsidRDefault="00A66A05" w:rsidP="00A66A05">
      <w:pPr>
        <w:jc w:val="both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จำนวนผู้สำเร็จการศึกษา</w:t>
      </w:r>
    </w:p>
    <w:tbl>
      <w:tblPr>
        <w:tblStyle w:val="TableGrid"/>
        <w:tblW w:w="9558" w:type="dxa"/>
        <w:tblLayout w:type="fixed"/>
        <w:tblLook w:val="04A0" w:firstRow="1" w:lastRow="0" w:firstColumn="1" w:lastColumn="0" w:noHBand="0" w:noVBand="1"/>
      </w:tblPr>
      <w:tblGrid>
        <w:gridCol w:w="2581"/>
        <w:gridCol w:w="3260"/>
        <w:gridCol w:w="709"/>
        <w:gridCol w:w="708"/>
        <w:gridCol w:w="770"/>
        <w:gridCol w:w="810"/>
        <w:gridCol w:w="720"/>
      </w:tblGrid>
      <w:tr w:rsidR="00A66A05" w:rsidRPr="00CA6515" w:rsidTr="00623898">
        <w:tc>
          <w:tcPr>
            <w:tcW w:w="2581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ปีการศึกษาที่รับเข้า</w:t>
            </w:r>
            <w:r w:rsidRPr="00CA6515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ตั้งแต่ปีการศึกษาที่เริ่มใช้หลักสูตร)</w:t>
            </w:r>
          </w:p>
        </w:tc>
        <w:tc>
          <w:tcPr>
            <w:tcW w:w="3260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ปีการศึกษาที่สำเร็จการศึกษา</w:t>
            </w:r>
          </w:p>
        </w:tc>
        <w:tc>
          <w:tcPr>
            <w:tcW w:w="709" w:type="dxa"/>
          </w:tcPr>
          <w:p w:rsidR="00A66A05" w:rsidRPr="00CA6515" w:rsidRDefault="004A5A90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54</w:t>
            </w:r>
          </w:p>
        </w:tc>
        <w:tc>
          <w:tcPr>
            <w:tcW w:w="708" w:type="dxa"/>
          </w:tcPr>
          <w:p w:rsidR="00A66A05" w:rsidRPr="00CA6515" w:rsidRDefault="004A5A90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55</w:t>
            </w:r>
          </w:p>
        </w:tc>
        <w:tc>
          <w:tcPr>
            <w:tcW w:w="770" w:type="dxa"/>
          </w:tcPr>
          <w:p w:rsidR="00A66A05" w:rsidRPr="00CA6515" w:rsidRDefault="004A5A90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56</w:t>
            </w:r>
          </w:p>
        </w:tc>
        <w:tc>
          <w:tcPr>
            <w:tcW w:w="810" w:type="dxa"/>
          </w:tcPr>
          <w:p w:rsidR="00A66A05" w:rsidRPr="00CA6515" w:rsidRDefault="004A5A90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57</w:t>
            </w:r>
          </w:p>
        </w:tc>
        <w:tc>
          <w:tcPr>
            <w:tcW w:w="720" w:type="dxa"/>
          </w:tcPr>
          <w:p w:rsidR="00A66A05" w:rsidRPr="00CA6515" w:rsidRDefault="004A5A90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58</w:t>
            </w:r>
          </w:p>
        </w:tc>
      </w:tr>
      <w:tr w:rsidR="00A66A05" w:rsidRPr="00CA6515" w:rsidTr="00623898">
        <w:tc>
          <w:tcPr>
            <w:tcW w:w="2581" w:type="dxa"/>
            <w:vMerge w:val="restart"/>
          </w:tcPr>
          <w:p w:rsidR="00A66A05" w:rsidRPr="00CA6515" w:rsidRDefault="00577824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53</w:t>
            </w:r>
          </w:p>
        </w:tc>
        <w:tc>
          <w:tcPr>
            <w:tcW w:w="3260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</w:p>
        </w:tc>
        <w:tc>
          <w:tcPr>
            <w:tcW w:w="709" w:type="dxa"/>
          </w:tcPr>
          <w:p w:rsidR="00A66A05" w:rsidRPr="00CA6515" w:rsidRDefault="004F15BB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</w:t>
            </w:r>
          </w:p>
        </w:tc>
        <w:tc>
          <w:tcPr>
            <w:tcW w:w="708" w:type="dxa"/>
          </w:tcPr>
          <w:p w:rsidR="00A66A05" w:rsidRPr="00CA6515" w:rsidRDefault="005970C0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770" w:type="dxa"/>
          </w:tcPr>
          <w:p w:rsidR="00A66A05" w:rsidRPr="00CA6515" w:rsidRDefault="00A66A05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0" w:type="dxa"/>
          </w:tcPr>
          <w:p w:rsidR="00A66A05" w:rsidRPr="00CA6515" w:rsidRDefault="00A66A05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20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623898">
        <w:tc>
          <w:tcPr>
            <w:tcW w:w="2581" w:type="dxa"/>
            <w:vMerge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260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จำนวนที่รับเข้าในรุ่น</w:t>
            </w:r>
          </w:p>
        </w:tc>
        <w:tc>
          <w:tcPr>
            <w:tcW w:w="709" w:type="dxa"/>
          </w:tcPr>
          <w:p w:rsidR="00A66A05" w:rsidRPr="00CA6515" w:rsidRDefault="00BF044A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75</w:t>
            </w:r>
          </w:p>
        </w:tc>
        <w:tc>
          <w:tcPr>
            <w:tcW w:w="708" w:type="dxa"/>
          </w:tcPr>
          <w:p w:rsidR="00A66A05" w:rsidRPr="00CA6515" w:rsidRDefault="00BF044A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5</w:t>
            </w:r>
          </w:p>
        </w:tc>
        <w:tc>
          <w:tcPr>
            <w:tcW w:w="770" w:type="dxa"/>
          </w:tcPr>
          <w:p w:rsidR="00A66A05" w:rsidRPr="00CA6515" w:rsidRDefault="00A66A05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0" w:type="dxa"/>
          </w:tcPr>
          <w:p w:rsidR="00A66A05" w:rsidRPr="00CA6515" w:rsidRDefault="00A66A05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20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623898">
        <w:tc>
          <w:tcPr>
            <w:tcW w:w="2581" w:type="dxa"/>
            <w:vMerge w:val="restart"/>
          </w:tcPr>
          <w:p w:rsidR="00A66A05" w:rsidRPr="00CA6515" w:rsidRDefault="00577824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54</w:t>
            </w:r>
          </w:p>
        </w:tc>
        <w:tc>
          <w:tcPr>
            <w:tcW w:w="3260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</w:p>
        </w:tc>
        <w:tc>
          <w:tcPr>
            <w:tcW w:w="709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8" w:type="dxa"/>
          </w:tcPr>
          <w:p w:rsidR="00A66A05" w:rsidRPr="00CA6515" w:rsidRDefault="005970C0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770" w:type="dxa"/>
          </w:tcPr>
          <w:p w:rsidR="00A66A05" w:rsidRPr="00CA6515" w:rsidRDefault="004F15BB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810" w:type="dxa"/>
          </w:tcPr>
          <w:p w:rsidR="00A66A05" w:rsidRPr="00CA6515" w:rsidRDefault="00A66A05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20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623898">
        <w:tc>
          <w:tcPr>
            <w:tcW w:w="2581" w:type="dxa"/>
            <w:vMerge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260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จำนวนที่รับเข้าในรุ่น</w:t>
            </w:r>
          </w:p>
        </w:tc>
        <w:tc>
          <w:tcPr>
            <w:tcW w:w="709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8" w:type="dxa"/>
          </w:tcPr>
          <w:p w:rsidR="00A66A05" w:rsidRPr="00CA6515" w:rsidRDefault="00BF044A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5</w:t>
            </w:r>
          </w:p>
        </w:tc>
        <w:tc>
          <w:tcPr>
            <w:tcW w:w="770" w:type="dxa"/>
          </w:tcPr>
          <w:p w:rsidR="00A66A05" w:rsidRPr="00CA6515" w:rsidRDefault="00BF044A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50</w:t>
            </w:r>
          </w:p>
        </w:tc>
        <w:tc>
          <w:tcPr>
            <w:tcW w:w="810" w:type="dxa"/>
          </w:tcPr>
          <w:p w:rsidR="00A66A05" w:rsidRPr="00CA6515" w:rsidRDefault="00A66A05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20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A5A90" w:rsidRPr="00CA6515" w:rsidTr="00623898">
        <w:tc>
          <w:tcPr>
            <w:tcW w:w="2581" w:type="dxa"/>
          </w:tcPr>
          <w:p w:rsidR="004A5A90" w:rsidRPr="00CA6515" w:rsidRDefault="004A5A90" w:rsidP="004A5A90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55</w:t>
            </w:r>
          </w:p>
        </w:tc>
        <w:tc>
          <w:tcPr>
            <w:tcW w:w="3260" w:type="dxa"/>
          </w:tcPr>
          <w:p w:rsidR="004A5A90" w:rsidRPr="00CA6515" w:rsidRDefault="004A5A90" w:rsidP="004641EB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</w:p>
        </w:tc>
        <w:tc>
          <w:tcPr>
            <w:tcW w:w="709" w:type="dxa"/>
          </w:tcPr>
          <w:p w:rsidR="004A5A90" w:rsidRPr="00CA6515" w:rsidRDefault="004A5A90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8" w:type="dxa"/>
          </w:tcPr>
          <w:p w:rsidR="004A5A90" w:rsidRPr="00CA6515" w:rsidRDefault="004A5A90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0" w:type="dxa"/>
          </w:tcPr>
          <w:p w:rsidR="004A5A90" w:rsidRPr="00CA6515" w:rsidRDefault="000E3F82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810" w:type="dxa"/>
          </w:tcPr>
          <w:p w:rsidR="004A5A90" w:rsidRPr="00CA6515" w:rsidRDefault="004F15BB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720" w:type="dxa"/>
          </w:tcPr>
          <w:p w:rsidR="004A5A90" w:rsidRPr="00CA6515" w:rsidRDefault="004A5A90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4A5A90" w:rsidRPr="00CA6515" w:rsidTr="00623898">
        <w:tc>
          <w:tcPr>
            <w:tcW w:w="2581" w:type="dxa"/>
          </w:tcPr>
          <w:p w:rsidR="004A5A90" w:rsidRPr="00CA6515" w:rsidRDefault="004A5A90" w:rsidP="004A5A90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260" w:type="dxa"/>
          </w:tcPr>
          <w:p w:rsidR="004A5A90" w:rsidRPr="00CA6515" w:rsidRDefault="004A5A90" w:rsidP="004641E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จำนวนที่รับเข้าในรุ่น</w:t>
            </w:r>
          </w:p>
        </w:tc>
        <w:tc>
          <w:tcPr>
            <w:tcW w:w="709" w:type="dxa"/>
          </w:tcPr>
          <w:p w:rsidR="004A5A90" w:rsidRPr="00CA6515" w:rsidRDefault="004A5A90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8" w:type="dxa"/>
          </w:tcPr>
          <w:p w:rsidR="004A5A90" w:rsidRPr="00CA6515" w:rsidRDefault="004A5A90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0" w:type="dxa"/>
          </w:tcPr>
          <w:p w:rsidR="004A5A90" w:rsidRPr="00CA6515" w:rsidRDefault="00BF044A" w:rsidP="00BF044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57</w:t>
            </w:r>
            <w:r w:rsidR="00623898">
              <w:rPr>
                <w:rFonts w:ascii="TH SarabunPSK" w:hAnsi="TH SarabunPSK" w:cs="TH SarabunPSK"/>
                <w:sz w:val="32"/>
                <w:szCs w:val="32"/>
              </w:rPr>
              <w:t>.14</w:t>
            </w:r>
          </w:p>
        </w:tc>
        <w:tc>
          <w:tcPr>
            <w:tcW w:w="810" w:type="dxa"/>
          </w:tcPr>
          <w:p w:rsidR="004A5A90" w:rsidRPr="00CA6515" w:rsidRDefault="00BF044A" w:rsidP="0062389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4</w:t>
            </w:r>
            <w:r w:rsidR="00623898">
              <w:rPr>
                <w:rFonts w:ascii="TH SarabunPSK" w:hAnsi="TH SarabunPSK" w:cs="TH SarabunPSK" w:hint="cs"/>
                <w:sz w:val="32"/>
                <w:szCs w:val="32"/>
                <w:cs/>
              </w:rPr>
              <w:t>2.86</w:t>
            </w:r>
          </w:p>
        </w:tc>
        <w:tc>
          <w:tcPr>
            <w:tcW w:w="720" w:type="dxa"/>
          </w:tcPr>
          <w:p w:rsidR="004A5A90" w:rsidRPr="00CA6515" w:rsidRDefault="004A5A90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970C0" w:rsidRPr="00CA6515" w:rsidTr="00623898">
        <w:tc>
          <w:tcPr>
            <w:tcW w:w="2581" w:type="dxa"/>
          </w:tcPr>
          <w:p w:rsidR="005970C0" w:rsidRPr="00CA6515" w:rsidRDefault="005970C0" w:rsidP="004A5A90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56</w:t>
            </w:r>
          </w:p>
        </w:tc>
        <w:tc>
          <w:tcPr>
            <w:tcW w:w="3260" w:type="dxa"/>
          </w:tcPr>
          <w:p w:rsidR="005970C0" w:rsidRPr="00CA6515" w:rsidRDefault="005970C0" w:rsidP="004641EB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</w:p>
        </w:tc>
        <w:tc>
          <w:tcPr>
            <w:tcW w:w="709" w:type="dxa"/>
          </w:tcPr>
          <w:p w:rsidR="005970C0" w:rsidRPr="00CA6515" w:rsidRDefault="005970C0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8" w:type="dxa"/>
          </w:tcPr>
          <w:p w:rsidR="005970C0" w:rsidRPr="00CA6515" w:rsidRDefault="005970C0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0" w:type="dxa"/>
          </w:tcPr>
          <w:p w:rsidR="005970C0" w:rsidRPr="00CA6515" w:rsidRDefault="005970C0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0" w:type="dxa"/>
          </w:tcPr>
          <w:p w:rsidR="005970C0" w:rsidRPr="00CA6515" w:rsidRDefault="000E3F82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720" w:type="dxa"/>
          </w:tcPr>
          <w:p w:rsidR="005970C0" w:rsidRPr="00CA6515" w:rsidRDefault="005970C0" w:rsidP="005970C0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970C0" w:rsidRPr="00CA6515" w:rsidTr="00623898">
        <w:tc>
          <w:tcPr>
            <w:tcW w:w="2581" w:type="dxa"/>
          </w:tcPr>
          <w:p w:rsidR="005970C0" w:rsidRPr="00CA6515" w:rsidRDefault="005970C0" w:rsidP="004A5A90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260" w:type="dxa"/>
          </w:tcPr>
          <w:p w:rsidR="005970C0" w:rsidRPr="00CA6515" w:rsidRDefault="005970C0" w:rsidP="004641E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จำนวนที่รับเข้าในรุ่น</w:t>
            </w:r>
          </w:p>
        </w:tc>
        <w:tc>
          <w:tcPr>
            <w:tcW w:w="709" w:type="dxa"/>
          </w:tcPr>
          <w:p w:rsidR="005970C0" w:rsidRPr="00CA6515" w:rsidRDefault="005970C0" w:rsidP="004641E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8" w:type="dxa"/>
          </w:tcPr>
          <w:p w:rsidR="005970C0" w:rsidRPr="00CA6515" w:rsidRDefault="005970C0" w:rsidP="004641E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0" w:type="dxa"/>
          </w:tcPr>
          <w:p w:rsidR="005970C0" w:rsidRPr="00CA6515" w:rsidRDefault="005970C0" w:rsidP="004641E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0" w:type="dxa"/>
          </w:tcPr>
          <w:p w:rsidR="005970C0" w:rsidRPr="00CA6515" w:rsidRDefault="00BF044A" w:rsidP="004641E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57</w:t>
            </w:r>
            <w:r w:rsidR="00623898">
              <w:rPr>
                <w:rFonts w:ascii="TH SarabunPSK" w:hAnsi="TH SarabunPSK" w:cs="TH SarabunPSK"/>
                <w:sz w:val="32"/>
                <w:szCs w:val="32"/>
              </w:rPr>
              <w:t>.14</w:t>
            </w:r>
          </w:p>
        </w:tc>
        <w:tc>
          <w:tcPr>
            <w:tcW w:w="720" w:type="dxa"/>
          </w:tcPr>
          <w:p w:rsidR="005970C0" w:rsidRPr="00CA6515" w:rsidRDefault="005970C0" w:rsidP="004641E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5970C0" w:rsidRPr="00CA6515" w:rsidTr="00623898">
        <w:tc>
          <w:tcPr>
            <w:tcW w:w="2581" w:type="dxa"/>
          </w:tcPr>
          <w:p w:rsidR="005970C0" w:rsidRPr="00CA6515" w:rsidRDefault="005970C0" w:rsidP="004A5A90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2557</w:t>
            </w:r>
          </w:p>
        </w:tc>
        <w:tc>
          <w:tcPr>
            <w:tcW w:w="3260" w:type="dxa"/>
          </w:tcPr>
          <w:p w:rsidR="005970C0" w:rsidRPr="00CA6515" w:rsidRDefault="005970C0" w:rsidP="004641EB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จำนวน</w:t>
            </w:r>
          </w:p>
        </w:tc>
        <w:tc>
          <w:tcPr>
            <w:tcW w:w="3717" w:type="dxa"/>
            <w:gridSpan w:val="5"/>
          </w:tcPr>
          <w:p w:rsidR="005970C0" w:rsidRPr="00CA6515" w:rsidRDefault="005970C0" w:rsidP="004641E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>-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ยังไม่มีผู้สำเร็จการศึกษา-</w:t>
            </w:r>
          </w:p>
        </w:tc>
      </w:tr>
      <w:tr w:rsidR="005970C0" w:rsidRPr="00CA6515" w:rsidTr="00623898">
        <w:tc>
          <w:tcPr>
            <w:tcW w:w="2581" w:type="dxa"/>
          </w:tcPr>
          <w:p w:rsidR="005970C0" w:rsidRPr="00CA6515" w:rsidRDefault="005970C0" w:rsidP="000E35E2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  <w:tc>
          <w:tcPr>
            <w:tcW w:w="3260" w:type="dxa"/>
          </w:tcPr>
          <w:p w:rsidR="005970C0" w:rsidRPr="00CA6515" w:rsidRDefault="005970C0" w:rsidP="004641EB">
            <w:pPr>
              <w:jc w:val="both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ร้อยละของจำนวนที่รับเข้าในรุ่น</w:t>
            </w:r>
          </w:p>
        </w:tc>
        <w:tc>
          <w:tcPr>
            <w:tcW w:w="709" w:type="dxa"/>
          </w:tcPr>
          <w:p w:rsidR="005970C0" w:rsidRPr="00CA6515" w:rsidRDefault="005970C0" w:rsidP="004641E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08" w:type="dxa"/>
          </w:tcPr>
          <w:p w:rsidR="005970C0" w:rsidRPr="00CA6515" w:rsidRDefault="005970C0" w:rsidP="004641E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70" w:type="dxa"/>
          </w:tcPr>
          <w:p w:rsidR="005970C0" w:rsidRPr="00CA6515" w:rsidRDefault="005970C0" w:rsidP="004641E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810" w:type="dxa"/>
          </w:tcPr>
          <w:p w:rsidR="005970C0" w:rsidRPr="00CA6515" w:rsidRDefault="005970C0" w:rsidP="004641E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720" w:type="dxa"/>
          </w:tcPr>
          <w:p w:rsidR="005970C0" w:rsidRPr="00CA6515" w:rsidRDefault="005970C0" w:rsidP="004641EB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5970C0" w:rsidRDefault="005970C0"/>
    <w:p w:rsidR="00A66A05" w:rsidRPr="00907EF8" w:rsidRDefault="005970C0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07EF8">
        <w:rPr>
          <w:rFonts w:ascii="TH SarabunPSK" w:hAnsi="TH SarabunPSK" w:cs="TH SarabunPSK"/>
          <w:b/>
          <w:bCs/>
          <w:sz w:val="32"/>
          <w:szCs w:val="32"/>
          <w:cs/>
        </w:rPr>
        <w:t>ปัจจัยที่มีผลกระทบต่อการสำเร็จการศึกษา</w:t>
      </w:r>
    </w:p>
    <w:p w:rsidR="00907EF8" w:rsidRPr="00907EF8" w:rsidRDefault="00907EF8" w:rsidP="00907EF8">
      <w:pPr>
        <w:pStyle w:val="ListParagraph"/>
        <w:tabs>
          <w:tab w:val="left" w:pos="1260"/>
        </w:tabs>
        <w:ind w:left="0"/>
        <w:rPr>
          <w:rFonts w:ascii="TH SarabunPSK" w:hAnsi="TH SarabunPSK" w:cs="TH SarabunPSK"/>
          <w:sz w:val="32"/>
          <w:szCs w:val="32"/>
        </w:rPr>
      </w:pPr>
      <w:r w:rsidRPr="00907EF8">
        <w:rPr>
          <w:rFonts w:ascii="TH SarabunPSK" w:hAnsi="TH SarabunPSK" w:cs="TH SarabunPSK"/>
          <w:sz w:val="32"/>
          <w:szCs w:val="32"/>
          <w:cs/>
        </w:rPr>
        <w:t>1. นักศึกษาใช้เวลาในการค้นคว้าและทำวิทยานิพนธ์ค่อนข้างมาก ทำให้ไม่สามารถสำเร็จการศึกษา</w:t>
      </w:r>
    </w:p>
    <w:p w:rsidR="00907EF8" w:rsidRPr="00907EF8" w:rsidRDefault="00907EF8" w:rsidP="00907EF8">
      <w:pPr>
        <w:pStyle w:val="ListParagraph"/>
        <w:tabs>
          <w:tab w:val="left" w:pos="1260"/>
        </w:tabs>
        <w:ind w:left="0"/>
        <w:rPr>
          <w:rFonts w:ascii="TH SarabunPSK" w:hAnsi="TH SarabunPSK" w:cs="TH SarabunPSK"/>
          <w:sz w:val="32"/>
          <w:szCs w:val="32"/>
        </w:rPr>
      </w:pPr>
      <w:r w:rsidRPr="00907EF8">
        <w:rPr>
          <w:rFonts w:ascii="TH SarabunPSK" w:hAnsi="TH SarabunPSK" w:cs="TH SarabunPSK"/>
          <w:sz w:val="32"/>
          <w:szCs w:val="32"/>
          <w:cs/>
        </w:rPr>
        <w:t xml:space="preserve">    ตามกำหนด</w:t>
      </w:r>
    </w:p>
    <w:p w:rsidR="00907EF8" w:rsidRPr="00907EF8" w:rsidRDefault="00907EF8" w:rsidP="00907EF8">
      <w:pPr>
        <w:pStyle w:val="ListParagraph"/>
        <w:tabs>
          <w:tab w:val="left" w:pos="1260"/>
        </w:tabs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2</w:t>
      </w:r>
      <w:r w:rsidRPr="00907EF8">
        <w:rPr>
          <w:rFonts w:ascii="TH SarabunPSK" w:hAnsi="TH SarabunPSK" w:cs="TH SarabunPSK"/>
          <w:sz w:val="32"/>
          <w:szCs w:val="32"/>
          <w:cs/>
        </w:rPr>
        <w:t>. นักศึกษาต้องรอผลการตอบรับจากวารสารวิชาการหรือนำเสนอผลงานต่อที่ประชุม เพื่อตีพิมพ์ผลงาน</w:t>
      </w:r>
    </w:p>
    <w:p w:rsidR="00907EF8" w:rsidRPr="006F4490" w:rsidRDefault="00907EF8" w:rsidP="00907EF8">
      <w:pPr>
        <w:pStyle w:val="ListParagraph"/>
        <w:tabs>
          <w:tab w:val="left" w:pos="1260"/>
        </w:tabs>
        <w:ind w:left="0"/>
        <w:rPr>
          <w:rFonts w:ascii="TH SarabunPSK" w:hAnsi="TH SarabunPSK" w:cs="TH SarabunPSK"/>
          <w:color w:val="FF0000"/>
          <w:sz w:val="32"/>
          <w:szCs w:val="32"/>
          <w:cs/>
        </w:rPr>
      </w:pPr>
      <w:r w:rsidRPr="00907EF8">
        <w:rPr>
          <w:rFonts w:ascii="TH SarabunPSK" w:hAnsi="TH SarabunPSK" w:cs="TH SarabunPSK"/>
          <w:sz w:val="32"/>
          <w:szCs w:val="32"/>
          <w:cs/>
        </w:rPr>
        <w:t xml:space="preserve">    ซึ่งเป็นส่วนหนึ่งของเงื่อนไขการสำเร็จการศึกษา  </w:t>
      </w:r>
      <w:r w:rsidR="006F4490">
        <w:rPr>
          <w:rFonts w:ascii="TH SarabunPSK" w:hAnsi="TH SarabunPSK" w:cs="TH SarabunPSK"/>
          <w:color w:val="FF0000"/>
          <w:sz w:val="32"/>
          <w:szCs w:val="32"/>
        </w:rPr>
        <w:br/>
      </w:r>
    </w:p>
    <w:p w:rsidR="00BF044A" w:rsidRDefault="00A66A05" w:rsidP="00A66A05">
      <w:pPr>
        <w:rPr>
          <w:rFonts w:ascii="TH SarabunPSK" w:hAnsi="TH SarabunPSK" w:cs="TH SarabunPSK"/>
          <w:b/>
          <w:bCs/>
        </w:rPr>
      </w:pPr>
      <w:r w:rsidRPr="00CA6515">
        <w:rPr>
          <w:rFonts w:ascii="TH SarabunPSK" w:hAnsi="TH SarabunPSK" w:cs="TH SarabunPSK"/>
          <w:b/>
          <w:bCs/>
          <w:cs/>
        </w:rPr>
        <w:t xml:space="preserve">ภาวะการมีงานทำของบัณฑิตภายในเวลา </w:t>
      </w:r>
      <w:r w:rsidRPr="00CA6515">
        <w:rPr>
          <w:rFonts w:ascii="TH SarabunPSK" w:hAnsi="TH SarabunPSK" w:cs="TH SarabunPSK"/>
          <w:b/>
          <w:bCs/>
        </w:rPr>
        <w:t xml:space="preserve">1 </w:t>
      </w:r>
      <w:r w:rsidRPr="00CA6515">
        <w:rPr>
          <w:rFonts w:ascii="TH SarabunPSK" w:hAnsi="TH SarabunPSK" w:cs="TH SarabunPSK"/>
          <w:b/>
          <w:bCs/>
          <w:cs/>
        </w:rPr>
        <w:t>ปี</w:t>
      </w:r>
      <w:r w:rsidR="00907EF8">
        <w:rPr>
          <w:rFonts w:ascii="TH SarabunPSK" w:hAnsi="TH SarabunPSK" w:cs="TH SarabunPSK"/>
          <w:b/>
          <w:bCs/>
        </w:rPr>
        <w:t xml:space="preserve">  </w:t>
      </w:r>
    </w:p>
    <w:p w:rsidR="00A66A05" w:rsidRPr="00907EF8" w:rsidRDefault="00907EF8" w:rsidP="00A66A05">
      <w:pPr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 w:hint="cs"/>
          <w:b/>
          <w:bCs/>
          <w:cs/>
        </w:rPr>
        <w:t>(</w:t>
      </w:r>
      <w:r w:rsidR="004641EB">
        <w:rPr>
          <w:rFonts w:ascii="TH SarabunPSK" w:hAnsi="TH SarabunPSK" w:cs="TH SarabunPSK" w:hint="cs"/>
          <w:b/>
          <w:bCs/>
          <w:cs/>
        </w:rPr>
        <w:t>ในปีการศึกษา 2557 ภาควิชายังไม่มีการจัดทำ  จะทำการประเมินในช่วงเวลาปรับปรุงหลักสูตรค่ะ</w:t>
      </w:r>
      <w:r>
        <w:rPr>
          <w:rFonts w:ascii="TH SarabunPSK" w:hAnsi="TH SarabunPSK" w:cs="TH SarabunPSK" w:hint="cs"/>
          <w:b/>
          <w:bCs/>
          <w:cs/>
        </w:rPr>
        <w:t>)</w:t>
      </w:r>
    </w:p>
    <w:p w:rsidR="00A66A05" w:rsidRPr="00CA6515" w:rsidRDefault="00A66A05" w:rsidP="00A66A05">
      <w:pPr>
        <w:rPr>
          <w:rFonts w:ascii="TH SarabunPSK" w:hAnsi="TH SarabunPSK" w:cs="TH SarabunPSK"/>
        </w:rPr>
      </w:pPr>
      <w:r w:rsidRPr="00CA6515">
        <w:rPr>
          <w:rFonts w:ascii="TH SarabunPSK" w:hAnsi="TH SarabunPSK" w:cs="TH SarabunPSK"/>
          <w:cs/>
        </w:rPr>
        <w:t xml:space="preserve">วันที่สำรวจ </w:t>
      </w:r>
      <w:r w:rsidRPr="00CA6515">
        <w:rPr>
          <w:rFonts w:ascii="TH SarabunPSK" w:hAnsi="TH SarabunPSK" w:cs="TH SarabunPSK"/>
        </w:rPr>
        <w:t xml:space="preserve">………………………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28"/>
        <w:gridCol w:w="1984"/>
        <w:gridCol w:w="2330"/>
      </w:tblGrid>
      <w:tr w:rsidR="00A66A05" w:rsidRPr="00CA6515" w:rsidTr="000E35E2">
        <w:trPr>
          <w:tblHeader/>
        </w:trPr>
        <w:tc>
          <w:tcPr>
            <w:tcW w:w="4928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hAnsi="TH SarabunPSK" w:cs="TH SarabunPSK"/>
                <w:cs/>
              </w:rPr>
              <w:t>ข้อมูลพื้นฐาน</w:t>
            </w:r>
          </w:p>
        </w:tc>
        <w:tc>
          <w:tcPr>
            <w:tcW w:w="1984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  <w:cs/>
              </w:rPr>
              <w:t>จำนวน</w:t>
            </w:r>
          </w:p>
        </w:tc>
        <w:tc>
          <w:tcPr>
            <w:tcW w:w="2330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  <w:cs/>
              </w:rPr>
              <w:t>ร้อยละ</w:t>
            </w:r>
          </w:p>
        </w:tc>
      </w:tr>
      <w:tr w:rsidR="00A66A05" w:rsidRPr="00CA6515" w:rsidTr="000E35E2">
        <w:tc>
          <w:tcPr>
            <w:tcW w:w="492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hAnsi="TH SarabunPSK" w:cs="TH SarabunPSK"/>
                <w:cs/>
              </w:rPr>
              <w:t>จำนวนบัณฑิตทั้งหมด</w:t>
            </w:r>
            <w:r w:rsidR="009B3F97">
              <w:rPr>
                <w:rFonts w:ascii="TH SarabunPSK" w:hAnsi="TH SarabunPSK" w:cs="TH SarabunPSK" w:hint="cs"/>
                <w:cs/>
              </w:rPr>
              <w:t xml:space="preserve"> (จบปีการศึกษา 2557)</w:t>
            </w:r>
          </w:p>
        </w:tc>
        <w:tc>
          <w:tcPr>
            <w:tcW w:w="1984" w:type="dxa"/>
          </w:tcPr>
          <w:p w:rsidR="00A66A05" w:rsidRPr="00CA6515" w:rsidRDefault="009B3F97" w:rsidP="00AD557F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7</w:t>
            </w:r>
          </w:p>
        </w:tc>
        <w:tc>
          <w:tcPr>
            <w:tcW w:w="2330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</w:p>
        </w:tc>
      </w:tr>
      <w:tr w:rsidR="00A66A05" w:rsidRPr="00CA6515" w:rsidTr="000E35E2">
        <w:tc>
          <w:tcPr>
            <w:tcW w:w="492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  <w:cs/>
              </w:rPr>
              <w:t>จำนวนบัณฑิตที่ตอบแบบสำรวจ</w:t>
            </w:r>
          </w:p>
        </w:tc>
        <w:tc>
          <w:tcPr>
            <w:tcW w:w="1984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</w:p>
        </w:tc>
        <w:tc>
          <w:tcPr>
            <w:tcW w:w="2330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</w:p>
        </w:tc>
      </w:tr>
      <w:tr w:rsidR="00A66A05" w:rsidRPr="00CA6515" w:rsidTr="000E35E2">
        <w:tc>
          <w:tcPr>
            <w:tcW w:w="492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  <w:cs/>
              </w:rPr>
              <w:t>จำนวนบัณฑิตที่ได้งานทำหลังสำเร็จการศึกษา</w:t>
            </w:r>
            <w:r w:rsidRPr="00CA6515">
              <w:rPr>
                <w:rFonts w:ascii="TH SarabunPSK" w:hAnsi="TH SarabunPSK" w:cs="TH SarabunPSK"/>
              </w:rPr>
              <w:t xml:space="preserve"> </w:t>
            </w:r>
            <w:r w:rsidRPr="00CA6515">
              <w:rPr>
                <w:rFonts w:ascii="TH SarabunPSK" w:hAnsi="TH SarabunPSK" w:cs="TH SarabunPSK"/>
                <w:cs/>
              </w:rPr>
              <w:t>(ไม่นับรวมผู้ประกอบอาชีพอิสระ)</w:t>
            </w:r>
          </w:p>
          <w:p w:rsidR="00A66A05" w:rsidRPr="00CA6515" w:rsidRDefault="00A66A05" w:rsidP="00A66A05">
            <w:pPr>
              <w:pStyle w:val="ListParagraph"/>
              <w:numPr>
                <w:ilvl w:val="0"/>
                <w:numId w:val="7"/>
              </w:numPr>
              <w:rPr>
                <w:rFonts w:ascii="TH SarabunPSK" w:hAnsi="TH SarabunPSK" w:cs="TH SarabunPSK"/>
                <w:szCs w:val="28"/>
              </w:rPr>
            </w:pPr>
            <w:r w:rsidRPr="00CA6515">
              <w:rPr>
                <w:rFonts w:ascii="TH SarabunPSK" w:hAnsi="TH SarabunPSK" w:cs="TH SarabunPSK"/>
                <w:szCs w:val="28"/>
                <w:cs/>
              </w:rPr>
              <w:lastRenderedPageBreak/>
              <w:t>ตรงสาขาที่เรียน</w:t>
            </w:r>
          </w:p>
          <w:p w:rsidR="00A66A05" w:rsidRPr="00CA6515" w:rsidRDefault="00A66A05" w:rsidP="00A66A05">
            <w:pPr>
              <w:pStyle w:val="ListParagraph"/>
              <w:numPr>
                <w:ilvl w:val="0"/>
                <w:numId w:val="7"/>
              </w:numPr>
              <w:rPr>
                <w:rFonts w:ascii="TH SarabunPSK" w:hAnsi="TH SarabunPSK" w:cs="TH SarabunPSK"/>
                <w:szCs w:val="28"/>
                <w:cs/>
              </w:rPr>
            </w:pPr>
            <w:r w:rsidRPr="00CA6515">
              <w:rPr>
                <w:rFonts w:ascii="TH SarabunPSK" w:hAnsi="TH SarabunPSK" w:cs="TH SarabunPSK"/>
                <w:szCs w:val="28"/>
                <w:cs/>
              </w:rPr>
              <w:t>ไม่ตรงสาขาที่เรียน</w:t>
            </w:r>
          </w:p>
        </w:tc>
        <w:tc>
          <w:tcPr>
            <w:tcW w:w="1984" w:type="dxa"/>
          </w:tcPr>
          <w:p w:rsidR="001E357C" w:rsidRPr="00CA6515" w:rsidRDefault="001E357C" w:rsidP="001E357C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2330" w:type="dxa"/>
          </w:tcPr>
          <w:p w:rsidR="001E357C" w:rsidRPr="00CA6515" w:rsidRDefault="001E357C" w:rsidP="001E357C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A66A05" w:rsidRPr="00CA6515" w:rsidTr="000E35E2">
        <w:tc>
          <w:tcPr>
            <w:tcW w:w="492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  <w:cs/>
              </w:rPr>
              <w:lastRenderedPageBreak/>
              <w:t>จำนวนบัณฑิตที่ประกอบอาชีพอิสระ</w:t>
            </w:r>
          </w:p>
        </w:tc>
        <w:tc>
          <w:tcPr>
            <w:tcW w:w="1984" w:type="dxa"/>
          </w:tcPr>
          <w:p w:rsidR="00A66A05" w:rsidRPr="00CA6515" w:rsidRDefault="001E357C" w:rsidP="001E357C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</w:t>
            </w:r>
          </w:p>
        </w:tc>
        <w:tc>
          <w:tcPr>
            <w:tcW w:w="2330" w:type="dxa"/>
          </w:tcPr>
          <w:p w:rsidR="00A66A05" w:rsidRPr="00CA6515" w:rsidRDefault="009B3F97" w:rsidP="001E357C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4.29</w:t>
            </w:r>
          </w:p>
        </w:tc>
      </w:tr>
      <w:tr w:rsidR="00A66A05" w:rsidRPr="00CA6515" w:rsidTr="000E35E2">
        <w:tc>
          <w:tcPr>
            <w:tcW w:w="492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hAnsi="TH SarabunPSK" w:cs="TH SarabunPSK"/>
                <w:cs/>
              </w:rPr>
              <w:t>จำนวนผู้สำเร็จการศึกษาที่มีงานทำก่อนเข้าศึกษา</w:t>
            </w:r>
          </w:p>
        </w:tc>
        <w:tc>
          <w:tcPr>
            <w:tcW w:w="1984" w:type="dxa"/>
          </w:tcPr>
          <w:p w:rsidR="00A66A05" w:rsidRPr="00CA6515" w:rsidRDefault="00A66A05" w:rsidP="001E357C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2330" w:type="dxa"/>
          </w:tcPr>
          <w:p w:rsidR="00A66A05" w:rsidRPr="00CA6515" w:rsidRDefault="00A66A05" w:rsidP="001E357C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A66A05" w:rsidRPr="00CA6515" w:rsidTr="000E35E2">
        <w:tc>
          <w:tcPr>
            <w:tcW w:w="492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  <w:cs/>
              </w:rPr>
              <w:t>จำนวนบัณฑิตที่ศึกษาต่อ</w:t>
            </w:r>
          </w:p>
        </w:tc>
        <w:tc>
          <w:tcPr>
            <w:tcW w:w="1984" w:type="dxa"/>
          </w:tcPr>
          <w:p w:rsidR="00A66A05" w:rsidRPr="00CA6515" w:rsidRDefault="009B3F97" w:rsidP="001E357C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6</w:t>
            </w:r>
          </w:p>
        </w:tc>
        <w:tc>
          <w:tcPr>
            <w:tcW w:w="2330" w:type="dxa"/>
          </w:tcPr>
          <w:p w:rsidR="00A66A05" w:rsidRPr="00CA6515" w:rsidRDefault="009B3F97" w:rsidP="001E357C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85.71</w:t>
            </w:r>
          </w:p>
        </w:tc>
      </w:tr>
      <w:tr w:rsidR="00A66A05" w:rsidRPr="00CA6515" w:rsidTr="000E35E2">
        <w:tc>
          <w:tcPr>
            <w:tcW w:w="492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  <w:cs/>
              </w:rPr>
              <w:t>จำนวนบัณฑิตที่อุปสมบท</w:t>
            </w:r>
          </w:p>
        </w:tc>
        <w:tc>
          <w:tcPr>
            <w:tcW w:w="1984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</w:p>
        </w:tc>
        <w:tc>
          <w:tcPr>
            <w:tcW w:w="2330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</w:p>
        </w:tc>
      </w:tr>
      <w:tr w:rsidR="00A66A05" w:rsidRPr="00CA6515" w:rsidTr="000E35E2">
        <w:tc>
          <w:tcPr>
            <w:tcW w:w="492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hAnsi="TH SarabunPSK" w:cs="TH SarabunPSK"/>
                <w:cs/>
              </w:rPr>
              <w:t>จำนวนบัณฑิตที่เกณฑ์ทหาร</w:t>
            </w:r>
          </w:p>
        </w:tc>
        <w:tc>
          <w:tcPr>
            <w:tcW w:w="1984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</w:p>
        </w:tc>
        <w:tc>
          <w:tcPr>
            <w:tcW w:w="2330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</w:rPr>
            </w:pPr>
          </w:p>
        </w:tc>
      </w:tr>
    </w:tbl>
    <w:p w:rsidR="00A66A05" w:rsidRPr="00CA6515" w:rsidRDefault="00A66A05" w:rsidP="00A66A05">
      <w:pPr>
        <w:rPr>
          <w:rFonts w:ascii="TH SarabunPSK" w:hAnsi="TH SarabunPSK" w:cs="TH SarabunPSK"/>
          <w:b/>
          <w:bCs/>
        </w:rPr>
      </w:pPr>
      <w:r w:rsidRPr="00CA6515">
        <w:rPr>
          <w:rFonts w:ascii="TH SarabunPSK" w:hAnsi="TH SarabunPSK" w:cs="TH SarabunPSK"/>
          <w:b/>
          <w:bCs/>
          <w:cs/>
        </w:rPr>
        <w:t>การวิเคราะห์ผลที่ได้</w:t>
      </w:r>
    </w:p>
    <w:p w:rsidR="004641EB" w:rsidRDefault="004641EB" w:rsidP="00A66A05">
      <w:pPr>
        <w:rPr>
          <w:rFonts w:ascii="TH SarabunPSK" w:hAnsi="TH SarabunPSK" w:cs="TH SarabunPSK"/>
          <w:cs/>
        </w:rPr>
      </w:pP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</w:rPr>
        <w:tab/>
        <w:t>-</w:t>
      </w:r>
      <w:r>
        <w:rPr>
          <w:rFonts w:ascii="TH SarabunPSK" w:hAnsi="TH SarabunPSK" w:cs="TH SarabunPSK" w:hint="cs"/>
          <w:cs/>
        </w:rPr>
        <w:t>ไม่มี-</w:t>
      </w:r>
    </w:p>
    <w:p w:rsidR="004965BF" w:rsidRDefault="004965BF" w:rsidP="00A66A05">
      <w:pPr>
        <w:rPr>
          <w:rFonts w:ascii="TH SarabunPSK" w:hAnsi="TH SarabunPSK" w:cs="TH SarabunPSK"/>
        </w:rPr>
      </w:pPr>
    </w:p>
    <w:p w:rsidR="00A66A05" w:rsidRPr="00623898" w:rsidRDefault="00A66A05" w:rsidP="00A66A05">
      <w:pPr>
        <w:rPr>
          <w:rFonts w:ascii="TH SarabunPSK" w:hAnsi="TH SarabunPSK" w:cs="TH SarabunPSK"/>
          <w:b/>
          <w:bCs/>
          <w:sz w:val="30"/>
          <w:szCs w:val="30"/>
          <w:cs/>
        </w:rPr>
      </w:pPr>
      <w:r w:rsidRPr="00BC37B2">
        <w:rPr>
          <w:rFonts w:ascii="TH SarabunPSK" w:hAnsi="TH SarabunPSK" w:cs="TH SarabunPSK"/>
          <w:b/>
          <w:bCs/>
          <w:sz w:val="30"/>
          <w:szCs w:val="30"/>
          <w:cs/>
        </w:rPr>
        <w:t>การเผยแพร่ผลงานของนักศึกษาและผู้สำเร็จการศึกษาระดับบัณฑิตศึกษา</w:t>
      </w:r>
      <w:r w:rsidR="00623898">
        <w:rPr>
          <w:rFonts w:ascii="TH SarabunPSK" w:hAnsi="TH SarabunPSK" w:cs="TH SarabunPSK"/>
          <w:b/>
          <w:bCs/>
          <w:sz w:val="30"/>
          <w:szCs w:val="30"/>
        </w:rPr>
        <w:t xml:space="preserve"> </w:t>
      </w:r>
      <w:r w:rsidR="00623898">
        <w:rPr>
          <w:rFonts w:ascii="TH SarabunPSK" w:hAnsi="TH SarabunPSK" w:cs="TH SarabunPSK" w:hint="cs"/>
          <w:b/>
          <w:bCs/>
          <w:sz w:val="30"/>
          <w:szCs w:val="30"/>
          <w:cs/>
        </w:rPr>
        <w:t>(ปีการศึกษา 2557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28"/>
        <w:gridCol w:w="2610"/>
        <w:gridCol w:w="2682"/>
        <w:gridCol w:w="1322"/>
      </w:tblGrid>
      <w:tr w:rsidR="00A66A05" w:rsidRPr="004965BF" w:rsidTr="00BC37B2">
        <w:tc>
          <w:tcPr>
            <w:tcW w:w="2628" w:type="dxa"/>
          </w:tcPr>
          <w:p w:rsidR="00A66A05" w:rsidRPr="004965BF" w:rsidRDefault="00A66A05" w:rsidP="000E35E2">
            <w:pPr>
              <w:jc w:val="center"/>
              <w:rPr>
                <w:rFonts w:ascii="TH SarabunPSK" w:hAnsi="TH SarabunPSK" w:cs="TH SarabunPSK"/>
                <w:cs/>
              </w:rPr>
            </w:pPr>
            <w:r w:rsidRPr="004965BF">
              <w:rPr>
                <w:rFonts w:ascii="TH SarabunPSK" w:hAnsi="TH SarabunPSK" w:cs="TH SarabunPSK"/>
                <w:cs/>
              </w:rPr>
              <w:t>นักศึกษาและผู้สำเร็จการศึกษา</w:t>
            </w:r>
          </w:p>
        </w:tc>
        <w:tc>
          <w:tcPr>
            <w:tcW w:w="2610" w:type="dxa"/>
          </w:tcPr>
          <w:p w:rsidR="00A66A05" w:rsidRPr="004965BF" w:rsidRDefault="00A66A05" w:rsidP="000E35E2">
            <w:pPr>
              <w:jc w:val="center"/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  <w:cs/>
              </w:rPr>
              <w:t>ชื่อผลงาน</w:t>
            </w:r>
          </w:p>
        </w:tc>
        <w:tc>
          <w:tcPr>
            <w:tcW w:w="2682" w:type="dxa"/>
          </w:tcPr>
          <w:p w:rsidR="00A66A05" w:rsidRPr="004965BF" w:rsidRDefault="00A66A05" w:rsidP="000E35E2">
            <w:pPr>
              <w:jc w:val="center"/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  <w:cs/>
              </w:rPr>
              <w:t>แหล่งเผยแพร่</w:t>
            </w:r>
          </w:p>
        </w:tc>
        <w:tc>
          <w:tcPr>
            <w:tcW w:w="1322" w:type="dxa"/>
          </w:tcPr>
          <w:p w:rsidR="00A66A05" w:rsidRPr="004965BF" w:rsidRDefault="00A66A05" w:rsidP="00FE0084">
            <w:pPr>
              <w:jc w:val="center"/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  <w:cs/>
              </w:rPr>
              <w:t>ค่าน้ำหนัก</w:t>
            </w:r>
          </w:p>
        </w:tc>
      </w:tr>
      <w:tr w:rsidR="003B714C" w:rsidRPr="004965BF" w:rsidTr="00BC37B2">
        <w:tc>
          <w:tcPr>
            <w:tcW w:w="2628" w:type="dxa"/>
          </w:tcPr>
          <w:p w:rsidR="003B714C" w:rsidRPr="004965BF" w:rsidRDefault="00623898" w:rsidP="00BC37B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 w:hint="cs"/>
                <w:cs/>
              </w:rPr>
              <w:t>1. น.ส.ขวัญชนก    ไชยชนะ</w:t>
            </w:r>
          </w:p>
          <w:p w:rsidR="00623898" w:rsidRPr="004965BF" w:rsidRDefault="00623898" w:rsidP="00BC37B2">
            <w:pPr>
              <w:rPr>
                <w:rFonts w:ascii="TH SarabunPSK" w:hAnsi="TH SarabunPSK" w:cs="TH SarabunPSK"/>
              </w:rPr>
            </w:pPr>
          </w:p>
          <w:p w:rsidR="00AD557F" w:rsidRPr="004965BF" w:rsidRDefault="00AD557F" w:rsidP="00BC37B2">
            <w:pPr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2610" w:type="dxa"/>
          </w:tcPr>
          <w:p w:rsidR="003B714C" w:rsidRPr="004965BF" w:rsidRDefault="009C205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</w:rPr>
              <w:t xml:space="preserve">Suborbital Graphs for Congruence Subgroups of the Extended Modular Group </w:t>
            </w:r>
          </w:p>
        </w:tc>
        <w:tc>
          <w:tcPr>
            <w:tcW w:w="2682" w:type="dxa"/>
          </w:tcPr>
          <w:p w:rsidR="003B714C" w:rsidRPr="004965BF" w:rsidRDefault="009C2059" w:rsidP="00D31068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</w:rPr>
              <w:t>Proceedings of the 20</w:t>
            </w:r>
            <w:r w:rsidRPr="004965BF">
              <w:rPr>
                <w:rFonts w:ascii="TH SarabunPSK" w:hAnsi="TH SarabunPSK" w:cs="TH SarabunPSK"/>
                <w:vertAlign w:val="superscript"/>
              </w:rPr>
              <w:t>th</w:t>
            </w:r>
            <w:r w:rsidRPr="004965BF">
              <w:rPr>
                <w:rFonts w:ascii="TH SarabunPSK" w:hAnsi="TH SarabunPSK" w:cs="TH SarabunPSK"/>
              </w:rPr>
              <w:t xml:space="preserve"> Annual Meeting in Mathematics</w:t>
            </w:r>
          </w:p>
        </w:tc>
        <w:tc>
          <w:tcPr>
            <w:tcW w:w="1322" w:type="dxa"/>
          </w:tcPr>
          <w:p w:rsidR="003B714C" w:rsidRPr="004965BF" w:rsidRDefault="00FE0084" w:rsidP="00FE0084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0.2</w:t>
            </w:r>
          </w:p>
        </w:tc>
      </w:tr>
      <w:tr w:rsidR="009C2059" w:rsidRPr="004965BF" w:rsidTr="00BC37B2">
        <w:tc>
          <w:tcPr>
            <w:tcW w:w="2628" w:type="dxa"/>
          </w:tcPr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 w:hint="cs"/>
                <w:cs/>
              </w:rPr>
              <w:t>2. นายชลวัฒน์   พุกเพียรเลิศ</w:t>
            </w:r>
          </w:p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</w:p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</w:p>
        </w:tc>
        <w:tc>
          <w:tcPr>
            <w:tcW w:w="2610" w:type="dxa"/>
          </w:tcPr>
          <w:p w:rsidR="009C2059" w:rsidRPr="004965BF" w:rsidRDefault="009C2059" w:rsidP="00D31068">
            <w:pPr>
              <w:rPr>
                <w:rFonts w:ascii="TH SarabunPSK" w:hAnsi="TH SarabunPSK" w:cs="TH SarabunPSK"/>
              </w:rPr>
            </w:pPr>
            <w:proofErr w:type="spellStart"/>
            <w:r w:rsidRPr="004965BF">
              <w:rPr>
                <w:rFonts w:ascii="TH SarabunPSK" w:hAnsi="TH SarabunPSK" w:cs="TH SarabunPSK"/>
              </w:rPr>
              <w:t>Reularity</w:t>
            </w:r>
            <w:proofErr w:type="spellEnd"/>
            <w:r w:rsidRPr="004965BF">
              <w:rPr>
                <w:rFonts w:ascii="TH SarabunPSK" w:hAnsi="TH SarabunPSK" w:cs="TH SarabunPSK"/>
              </w:rPr>
              <w:t xml:space="preserve"> in Semigroups of Transformations with Fixed Sets</w:t>
            </w:r>
          </w:p>
        </w:tc>
        <w:tc>
          <w:tcPr>
            <w:tcW w:w="2682" w:type="dxa"/>
          </w:tcPr>
          <w:p w:rsidR="009C2059" w:rsidRPr="004965BF" w:rsidRDefault="009C2059" w:rsidP="004965BF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</w:rPr>
              <w:t>Proceedings of the 20</w:t>
            </w:r>
            <w:r w:rsidRPr="004965BF">
              <w:rPr>
                <w:rFonts w:ascii="TH SarabunPSK" w:hAnsi="TH SarabunPSK" w:cs="TH SarabunPSK"/>
                <w:vertAlign w:val="superscript"/>
              </w:rPr>
              <w:t>th</w:t>
            </w:r>
            <w:r w:rsidRPr="004965BF">
              <w:rPr>
                <w:rFonts w:ascii="TH SarabunPSK" w:hAnsi="TH SarabunPSK" w:cs="TH SarabunPSK"/>
              </w:rPr>
              <w:t xml:space="preserve"> Annual Meeting in Mathematics</w:t>
            </w:r>
          </w:p>
        </w:tc>
        <w:tc>
          <w:tcPr>
            <w:tcW w:w="1322" w:type="dxa"/>
          </w:tcPr>
          <w:p w:rsidR="009C2059" w:rsidRPr="004965BF" w:rsidRDefault="00FE0084" w:rsidP="00FE0084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0.2</w:t>
            </w:r>
          </w:p>
        </w:tc>
      </w:tr>
      <w:tr w:rsidR="009C2059" w:rsidRPr="004965BF" w:rsidTr="00BC37B2">
        <w:tc>
          <w:tcPr>
            <w:tcW w:w="2628" w:type="dxa"/>
          </w:tcPr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 w:hint="cs"/>
                <w:cs/>
              </w:rPr>
              <w:t>3. นายวันเฉลิม   พรหมดวง</w:t>
            </w:r>
          </w:p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</w:p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</w:p>
        </w:tc>
        <w:tc>
          <w:tcPr>
            <w:tcW w:w="2610" w:type="dxa"/>
          </w:tcPr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</w:rPr>
              <w:t xml:space="preserve">Suborbital Graphs of Linear Fractional Transformation Groups </w:t>
            </w:r>
            <w:r w:rsidRPr="004965BF">
              <w:rPr>
                <w:rFonts w:ascii="TH SarabunPSK" w:hAnsi="TH SarabunPSK" w:cs="TH SarabunPSK"/>
                <w:position w:val="-10"/>
              </w:rPr>
              <w:object w:dxaOrig="8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pt;height:19pt" o:ole="">
                  <v:imagedata r:id="rId9" o:title=""/>
                </v:shape>
                <o:OLEObject Type="Embed" ProgID="Equation.DSMT4" ShapeID="_x0000_i1025" DrawAspect="Content" ObjectID="_1520063544" r:id="rId10"/>
              </w:object>
            </w:r>
            <w:r w:rsidRPr="004965BF">
              <w:rPr>
                <w:rFonts w:ascii="TH SarabunPSK" w:hAnsi="TH SarabunPSK" w:cs="TH SarabunPSK"/>
              </w:rPr>
              <w:t>on the hyperbolic</w:t>
            </w:r>
          </w:p>
        </w:tc>
        <w:tc>
          <w:tcPr>
            <w:tcW w:w="2682" w:type="dxa"/>
          </w:tcPr>
          <w:p w:rsidR="009C2059" w:rsidRPr="004965BF" w:rsidRDefault="009C2059" w:rsidP="004965BF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</w:rPr>
              <w:t>Proceedings of the 20</w:t>
            </w:r>
            <w:r w:rsidRPr="004965BF">
              <w:rPr>
                <w:rFonts w:ascii="TH SarabunPSK" w:hAnsi="TH SarabunPSK" w:cs="TH SarabunPSK"/>
                <w:vertAlign w:val="superscript"/>
              </w:rPr>
              <w:t>th</w:t>
            </w:r>
            <w:r w:rsidRPr="004965BF">
              <w:rPr>
                <w:rFonts w:ascii="TH SarabunPSK" w:hAnsi="TH SarabunPSK" w:cs="TH SarabunPSK"/>
              </w:rPr>
              <w:t xml:space="preserve"> Annual Meeting in Mathematics</w:t>
            </w:r>
          </w:p>
        </w:tc>
        <w:tc>
          <w:tcPr>
            <w:tcW w:w="1322" w:type="dxa"/>
          </w:tcPr>
          <w:p w:rsidR="009C2059" w:rsidRPr="004965BF" w:rsidRDefault="00FE0084" w:rsidP="00FE0084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0.2</w:t>
            </w:r>
          </w:p>
        </w:tc>
      </w:tr>
      <w:tr w:rsidR="009C2059" w:rsidRPr="004965BF" w:rsidTr="00BC37B2">
        <w:tc>
          <w:tcPr>
            <w:tcW w:w="2628" w:type="dxa"/>
          </w:tcPr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 w:hint="cs"/>
                <w:cs/>
              </w:rPr>
              <w:t>4. นายอดิศักดิ์   หารจริง</w:t>
            </w:r>
          </w:p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</w:p>
          <w:p w:rsidR="009C2059" w:rsidRPr="004965BF" w:rsidRDefault="009C2059" w:rsidP="000E35E2">
            <w:pPr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2610" w:type="dxa"/>
          </w:tcPr>
          <w:p w:rsidR="009C2059" w:rsidRPr="004965BF" w:rsidRDefault="004965BF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Style w:val="uficommentbody"/>
                <w:rFonts w:ascii="TH SarabunPSK" w:hAnsi="TH SarabunPSK" w:cs="TH SarabunPSK"/>
                <w:color w:val="141823"/>
              </w:rPr>
              <w:t>Fixed Point Theorem for Generalized Weak Contraction on Metric Spaces Endowed with</w:t>
            </w:r>
            <w:r w:rsidRPr="004965BF">
              <w:rPr>
                <w:rFonts w:ascii="TH SarabunPSK" w:hAnsi="TH SarabunPSK" w:cs="TH SarabunPSK"/>
                <w:color w:val="141823"/>
                <w:cs/>
              </w:rPr>
              <w:br/>
            </w:r>
            <w:r w:rsidRPr="004965BF">
              <w:rPr>
                <w:rStyle w:val="uficommentbody"/>
                <w:rFonts w:ascii="TH SarabunPSK" w:hAnsi="TH SarabunPSK" w:cs="TH SarabunPSK"/>
                <w:color w:val="141823"/>
              </w:rPr>
              <w:t>Graphs</w:t>
            </w:r>
          </w:p>
        </w:tc>
        <w:tc>
          <w:tcPr>
            <w:tcW w:w="2682" w:type="dxa"/>
          </w:tcPr>
          <w:p w:rsidR="009C2059" w:rsidRPr="004965BF" w:rsidRDefault="004965BF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Style w:val="uficommentbody"/>
                <w:rFonts w:ascii="TH SarabunPSK" w:hAnsi="TH SarabunPSK" w:cs="TH SarabunPSK"/>
                <w:color w:val="141823"/>
              </w:rPr>
              <w:t xml:space="preserve">Proceedings of AMM </w:t>
            </w:r>
            <w:r w:rsidRPr="004965BF">
              <w:rPr>
                <w:rStyle w:val="uficommentbody"/>
                <w:rFonts w:ascii="TH SarabunPSK" w:hAnsi="TH SarabunPSK" w:cs="TH SarabunPSK"/>
                <w:color w:val="141823"/>
                <w:cs/>
              </w:rPr>
              <w:t>2015</w:t>
            </w:r>
            <w:r w:rsidRPr="004965BF">
              <w:rPr>
                <w:rFonts w:ascii="TH SarabunPSK" w:hAnsi="TH SarabunPSK" w:cs="TH SarabunPSK"/>
                <w:color w:val="141823"/>
                <w:cs/>
              </w:rPr>
              <w:br/>
            </w:r>
            <w:r w:rsidRPr="004965BF">
              <w:rPr>
                <w:rStyle w:val="uficommentbody"/>
                <w:rFonts w:ascii="TH SarabunPSK" w:hAnsi="TH SarabunPSK" w:cs="TH SarabunPSK"/>
                <w:color w:val="141823"/>
              </w:rPr>
              <w:t xml:space="preserve">The </w:t>
            </w:r>
            <w:r w:rsidRPr="004965BF">
              <w:rPr>
                <w:rStyle w:val="uficommentbody"/>
                <w:rFonts w:ascii="TH SarabunPSK" w:hAnsi="TH SarabunPSK" w:cs="TH SarabunPSK"/>
                <w:color w:val="141823"/>
                <w:cs/>
              </w:rPr>
              <w:t>20</w:t>
            </w:r>
            <w:proofErr w:type="spellStart"/>
            <w:r w:rsidRPr="004965BF">
              <w:rPr>
                <w:rStyle w:val="uficommentbody"/>
                <w:rFonts w:ascii="TH SarabunPSK" w:hAnsi="TH SarabunPSK" w:cs="TH SarabunPSK"/>
                <w:color w:val="141823"/>
              </w:rPr>
              <w:t>th</w:t>
            </w:r>
            <w:proofErr w:type="spellEnd"/>
            <w:r w:rsidRPr="004965BF">
              <w:rPr>
                <w:rStyle w:val="uficommentbody"/>
                <w:rFonts w:ascii="TH SarabunPSK" w:hAnsi="TH SarabunPSK" w:cs="TH SarabunPSK"/>
                <w:color w:val="141823"/>
              </w:rPr>
              <w:t xml:space="preserve"> Annual Meeting in Mathematics </w:t>
            </w:r>
            <w:r w:rsidRPr="004965BF">
              <w:rPr>
                <w:rStyle w:val="uficommentbody"/>
                <w:rFonts w:ascii="TH SarabunPSK" w:hAnsi="TH SarabunPSK" w:cs="TH SarabunPSK"/>
                <w:color w:val="141823"/>
                <w:cs/>
              </w:rPr>
              <w:t>2015</w:t>
            </w:r>
          </w:p>
        </w:tc>
        <w:tc>
          <w:tcPr>
            <w:tcW w:w="1322" w:type="dxa"/>
          </w:tcPr>
          <w:p w:rsidR="009C2059" w:rsidRPr="004965BF" w:rsidRDefault="00FE0084" w:rsidP="00FE0084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0.2</w:t>
            </w:r>
          </w:p>
        </w:tc>
      </w:tr>
      <w:tr w:rsidR="009C2059" w:rsidRPr="004965BF" w:rsidTr="00BC37B2">
        <w:tc>
          <w:tcPr>
            <w:tcW w:w="2628" w:type="dxa"/>
          </w:tcPr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 w:hint="cs"/>
                <w:cs/>
              </w:rPr>
              <w:t>5. นายขวัญชัย  กันไว</w:t>
            </w:r>
          </w:p>
          <w:p w:rsidR="009C2059" w:rsidRPr="004965BF" w:rsidRDefault="009C2059" w:rsidP="000E35E2">
            <w:pPr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2610" w:type="dxa"/>
          </w:tcPr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</w:rPr>
              <w:t>Properties of Attractive Points in CAT(0) Spaces</w:t>
            </w:r>
          </w:p>
        </w:tc>
        <w:tc>
          <w:tcPr>
            <w:tcW w:w="2682" w:type="dxa"/>
          </w:tcPr>
          <w:p w:rsidR="009C2059" w:rsidRPr="004965BF" w:rsidRDefault="006E04C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</w:rPr>
              <w:t>Thai Journal of Mathematics</w:t>
            </w:r>
          </w:p>
        </w:tc>
        <w:tc>
          <w:tcPr>
            <w:tcW w:w="1322" w:type="dxa"/>
          </w:tcPr>
          <w:p w:rsidR="009C2059" w:rsidRPr="004965BF" w:rsidRDefault="00FE0084" w:rsidP="00FE0084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</w:t>
            </w:r>
          </w:p>
          <w:p w:rsidR="006E04C9" w:rsidRPr="004965BF" w:rsidRDefault="006E04C9" w:rsidP="00FE0084">
            <w:pPr>
              <w:jc w:val="center"/>
              <w:rPr>
                <w:rFonts w:ascii="TH SarabunPSK" w:hAnsi="TH SarabunPSK" w:cs="TH SarabunPSK"/>
              </w:rPr>
            </w:pPr>
          </w:p>
        </w:tc>
      </w:tr>
      <w:tr w:rsidR="006E04C9" w:rsidRPr="004965BF" w:rsidTr="00BC37B2">
        <w:tc>
          <w:tcPr>
            <w:tcW w:w="2628" w:type="dxa"/>
          </w:tcPr>
          <w:p w:rsidR="006E04C9" w:rsidRPr="004965BF" w:rsidRDefault="006E04C9" w:rsidP="000E35E2">
            <w:pPr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2610" w:type="dxa"/>
          </w:tcPr>
          <w:p w:rsidR="006E04C9" w:rsidRPr="004965BF" w:rsidRDefault="006E04C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</w:rPr>
              <w:t>Attractive Points and Convergence Theorems for Normally Generalized Hybrid Mappings in CAT(0) Space</w:t>
            </w:r>
          </w:p>
        </w:tc>
        <w:tc>
          <w:tcPr>
            <w:tcW w:w="2682" w:type="dxa"/>
          </w:tcPr>
          <w:p w:rsidR="006E04C9" w:rsidRPr="004965BF" w:rsidRDefault="006E04C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</w:rPr>
              <w:t>Fixed Point Theory and Applications</w:t>
            </w:r>
          </w:p>
        </w:tc>
        <w:tc>
          <w:tcPr>
            <w:tcW w:w="1322" w:type="dxa"/>
          </w:tcPr>
          <w:p w:rsidR="006E04C9" w:rsidRPr="004965BF" w:rsidRDefault="00FE0084" w:rsidP="00FE0084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</w:t>
            </w:r>
          </w:p>
        </w:tc>
      </w:tr>
      <w:tr w:rsidR="009C2059" w:rsidRPr="004965BF" w:rsidTr="00BC37B2">
        <w:tc>
          <w:tcPr>
            <w:tcW w:w="2628" w:type="dxa"/>
          </w:tcPr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 w:hint="cs"/>
                <w:cs/>
              </w:rPr>
              <w:t>6. นายอรรถพล    ประเละ</w:t>
            </w:r>
          </w:p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</w:p>
          <w:p w:rsidR="009C2059" w:rsidRPr="004965BF" w:rsidRDefault="009C2059" w:rsidP="000E35E2">
            <w:pPr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2610" w:type="dxa"/>
          </w:tcPr>
          <w:p w:rsidR="009C2059" w:rsidRPr="004965BF" w:rsidRDefault="006E04C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</w:rPr>
              <w:t>Maximal</w:t>
            </w:r>
            <w:r w:rsidR="001D0C1C" w:rsidRPr="004965BF">
              <w:rPr>
                <w:rFonts w:ascii="TH SarabunPSK" w:hAnsi="TH SarabunPSK" w:cs="TH SarabunPSK"/>
              </w:rPr>
              <w:t xml:space="preserve"> and minimal </w:t>
            </w:r>
            <w:proofErr w:type="spellStart"/>
            <w:r w:rsidR="001D0C1C" w:rsidRPr="004965BF">
              <w:rPr>
                <w:rFonts w:ascii="TH SarabunPSK" w:hAnsi="TH SarabunPSK" w:cs="TH SarabunPSK"/>
              </w:rPr>
              <w:t>idels</w:t>
            </w:r>
            <w:proofErr w:type="spellEnd"/>
            <w:r w:rsidR="001D0C1C" w:rsidRPr="004965BF">
              <w:rPr>
                <w:rFonts w:ascii="TH SarabunPSK" w:hAnsi="TH SarabunPSK" w:cs="TH SarabunPSK"/>
              </w:rPr>
              <w:t xml:space="preserve"> in transformation semigroups with invariant </w:t>
            </w:r>
          </w:p>
        </w:tc>
        <w:tc>
          <w:tcPr>
            <w:tcW w:w="2682" w:type="dxa"/>
          </w:tcPr>
          <w:p w:rsidR="009C2059" w:rsidRPr="004965BF" w:rsidRDefault="001D0C1C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/>
              </w:rPr>
              <w:t xml:space="preserve">International Journal of Technical Research and </w:t>
            </w:r>
            <w:proofErr w:type="spellStart"/>
            <w:r w:rsidRPr="004965BF">
              <w:rPr>
                <w:rFonts w:ascii="TH SarabunPSK" w:hAnsi="TH SarabunPSK" w:cs="TH SarabunPSK"/>
              </w:rPr>
              <w:t>Appliedtions</w:t>
            </w:r>
            <w:proofErr w:type="spellEnd"/>
          </w:p>
        </w:tc>
        <w:tc>
          <w:tcPr>
            <w:tcW w:w="1322" w:type="dxa"/>
          </w:tcPr>
          <w:p w:rsidR="009C2059" w:rsidRPr="004965BF" w:rsidRDefault="00FE0084" w:rsidP="00FE0084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0.1</w:t>
            </w:r>
          </w:p>
        </w:tc>
      </w:tr>
      <w:tr w:rsidR="009C2059" w:rsidRPr="004965BF" w:rsidTr="00BC37B2">
        <w:tc>
          <w:tcPr>
            <w:tcW w:w="2628" w:type="dxa"/>
          </w:tcPr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Fonts w:ascii="TH SarabunPSK" w:hAnsi="TH SarabunPSK" w:cs="TH SarabunPSK" w:hint="cs"/>
                <w:cs/>
              </w:rPr>
              <w:t>7. นายอนุศาสตร์   กินร</w:t>
            </w:r>
          </w:p>
          <w:p w:rsidR="009C2059" w:rsidRPr="004965BF" w:rsidRDefault="009C2059" w:rsidP="000E35E2">
            <w:pPr>
              <w:rPr>
                <w:rFonts w:ascii="TH SarabunPSK" w:hAnsi="TH SarabunPSK" w:cs="TH SarabunPSK"/>
              </w:rPr>
            </w:pPr>
          </w:p>
          <w:p w:rsidR="009C2059" w:rsidRPr="004965BF" w:rsidRDefault="009C2059" w:rsidP="000E35E2">
            <w:pPr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2610" w:type="dxa"/>
          </w:tcPr>
          <w:p w:rsidR="009C2059" w:rsidRPr="004965BF" w:rsidRDefault="001D0C1C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Style w:val="uficommentbody"/>
                <w:rFonts w:ascii="TH SarabunPSK" w:hAnsi="TH SarabunPSK" w:cs="TH SarabunPSK"/>
                <w:color w:val="141823"/>
              </w:rPr>
              <w:t>Characterization of Multivariate Copulas Associated with Discrete Random Variables</w:t>
            </w:r>
          </w:p>
        </w:tc>
        <w:tc>
          <w:tcPr>
            <w:tcW w:w="2682" w:type="dxa"/>
          </w:tcPr>
          <w:p w:rsidR="009C2059" w:rsidRPr="004965BF" w:rsidRDefault="001D0C1C" w:rsidP="000E35E2">
            <w:pPr>
              <w:rPr>
                <w:rFonts w:ascii="TH SarabunPSK" w:hAnsi="TH SarabunPSK" w:cs="TH SarabunPSK"/>
              </w:rPr>
            </w:pPr>
            <w:r w:rsidRPr="004965BF">
              <w:rPr>
                <w:rStyle w:val="uficommentbody"/>
                <w:rFonts w:ascii="TH SarabunPSK" w:hAnsi="TH SarabunPSK" w:cs="TH SarabunPSK"/>
                <w:color w:val="141823"/>
              </w:rPr>
              <w:t xml:space="preserve">Proceedings of Annual Pure and Applied Mathematics Conference </w:t>
            </w:r>
            <w:r w:rsidRPr="004965BF">
              <w:rPr>
                <w:rStyle w:val="uficommentbody"/>
                <w:rFonts w:ascii="TH SarabunPSK" w:hAnsi="TH SarabunPSK" w:cs="TH SarabunPSK"/>
                <w:color w:val="141823"/>
                <w:cs/>
              </w:rPr>
              <w:t xml:space="preserve">2014 </w:t>
            </w:r>
          </w:p>
        </w:tc>
        <w:tc>
          <w:tcPr>
            <w:tcW w:w="1322" w:type="dxa"/>
          </w:tcPr>
          <w:p w:rsidR="009C2059" w:rsidRPr="004965BF" w:rsidRDefault="00FE0084" w:rsidP="00FE0084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0.2</w:t>
            </w:r>
          </w:p>
        </w:tc>
      </w:tr>
    </w:tbl>
    <w:p w:rsidR="00A66A05" w:rsidRPr="00CA6515" w:rsidRDefault="00A66A05" w:rsidP="00A66A05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มวดที่ 4 ข้อมูลผลการเรียนรายวิชาของหลักสูตรและคุณภาพการสอนในหลักสูตร</w:t>
      </w:r>
    </w:p>
    <w:p w:rsidR="00A66A05" w:rsidRPr="00CA6515" w:rsidRDefault="00A66A05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ข้อมูลผลการเรียนรายวิชาของหลักสูตร</w:t>
      </w:r>
    </w:p>
    <w:p w:rsidR="009C2DEF" w:rsidRDefault="009C2DEF" w:rsidP="00A66A05">
      <w:pPr>
        <w:rPr>
          <w:rFonts w:ascii="TH SarabunPSK" w:hAnsi="TH SarabunPSK" w:cs="TH SarabunPSK"/>
          <w:sz w:val="32"/>
          <w:szCs w:val="32"/>
        </w:rPr>
      </w:pPr>
    </w:p>
    <w:p w:rsidR="00A66A05" w:rsidRPr="00CA6515" w:rsidRDefault="00A66A05" w:rsidP="00A66A05">
      <w:pPr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sz w:val="32"/>
          <w:szCs w:val="32"/>
          <w:cs/>
        </w:rPr>
        <w:t>สรุปผลรายวิชาที่เปิดสอนในภาค</w:t>
      </w:r>
      <w:r w:rsidR="007C5DA2">
        <w:rPr>
          <w:rFonts w:ascii="TH SarabunPSK" w:hAnsi="TH SarabunPSK" w:cs="TH SarabunPSK" w:hint="cs"/>
          <w:sz w:val="32"/>
          <w:szCs w:val="32"/>
          <w:cs/>
        </w:rPr>
        <w:t>/</w:t>
      </w:r>
      <w:r w:rsidRPr="00CA6515">
        <w:rPr>
          <w:rFonts w:ascii="TH SarabunPSK" w:hAnsi="TH SarabunPSK" w:cs="TH SarabunPSK"/>
          <w:sz w:val="32"/>
          <w:szCs w:val="32"/>
          <w:cs/>
        </w:rPr>
        <w:t>ปีการศึกษา</w:t>
      </w:r>
      <w:r w:rsidR="00744CF9">
        <w:rPr>
          <w:rFonts w:ascii="TH SarabunPSK" w:hAnsi="TH SarabunPSK" w:cs="TH SarabunPSK" w:hint="cs"/>
          <w:sz w:val="32"/>
          <w:szCs w:val="32"/>
          <w:cs/>
        </w:rPr>
        <w:t xml:space="preserve"> 2557</w:t>
      </w:r>
      <w:r w:rsidRPr="00CA6515">
        <w:rPr>
          <w:rFonts w:ascii="TH SarabunPSK" w:hAnsi="TH SarabunPSK" w:cs="TH SarabunPSK"/>
          <w:sz w:val="32"/>
          <w:szCs w:val="32"/>
          <w:cs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26"/>
        <w:gridCol w:w="993"/>
        <w:gridCol w:w="521"/>
        <w:gridCol w:w="450"/>
        <w:gridCol w:w="419"/>
        <w:gridCol w:w="521"/>
        <w:gridCol w:w="419"/>
        <w:gridCol w:w="466"/>
        <w:gridCol w:w="350"/>
        <w:gridCol w:w="419"/>
        <w:gridCol w:w="521"/>
        <w:gridCol w:w="419"/>
        <w:gridCol w:w="419"/>
        <w:gridCol w:w="419"/>
        <w:gridCol w:w="1050"/>
        <w:gridCol w:w="730"/>
      </w:tblGrid>
      <w:tr w:rsidR="00AD557F" w:rsidRPr="00CA6515" w:rsidTr="005A2287">
        <w:trPr>
          <w:jc w:val="center"/>
        </w:trPr>
        <w:tc>
          <w:tcPr>
            <w:tcW w:w="1126" w:type="dxa"/>
            <w:vMerge w:val="restart"/>
          </w:tcPr>
          <w:p w:rsidR="00AD557F" w:rsidRPr="00AD557F" w:rsidRDefault="00AD557F" w:rsidP="000E35E2">
            <w:pPr>
              <w:jc w:val="center"/>
              <w:rPr>
                <w:rFonts w:ascii="TH SarabunPSK" w:hAnsi="TH SarabunPSK" w:cs="TH SarabunPSK"/>
                <w:cs/>
              </w:rPr>
            </w:pPr>
            <w:r w:rsidRPr="00AD557F">
              <w:rPr>
                <w:rFonts w:ascii="TH SarabunPSK" w:hAnsi="TH SarabunPSK" w:cs="TH SarabunPSK"/>
                <w:cs/>
              </w:rPr>
              <w:t>รหัส ชื่อวิชา</w:t>
            </w:r>
          </w:p>
        </w:tc>
        <w:tc>
          <w:tcPr>
            <w:tcW w:w="993" w:type="dxa"/>
            <w:vMerge w:val="restart"/>
          </w:tcPr>
          <w:p w:rsidR="00AD557F" w:rsidRPr="00AD557F" w:rsidRDefault="00AD557F" w:rsidP="000E35E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  <w:cs/>
              </w:rPr>
              <w:t>ภาค</w:t>
            </w:r>
            <w:r w:rsidRPr="00AD557F">
              <w:rPr>
                <w:rFonts w:ascii="TH SarabunPSK" w:hAnsi="TH SarabunPSK" w:cs="TH SarabunPSK"/>
              </w:rPr>
              <w:t>/</w:t>
            </w:r>
            <w:r w:rsidRPr="00AD557F">
              <w:rPr>
                <w:rFonts w:ascii="TH SarabunPSK" w:hAnsi="TH SarabunPSK" w:cs="TH SarabunPSK"/>
                <w:cs/>
              </w:rPr>
              <w:t>ปีการศึกษา</w:t>
            </w:r>
          </w:p>
        </w:tc>
        <w:tc>
          <w:tcPr>
            <w:tcW w:w="521" w:type="dxa"/>
          </w:tcPr>
          <w:p w:rsidR="00AD557F" w:rsidRPr="00AD557F" w:rsidRDefault="00AD557F" w:rsidP="000E35E2">
            <w:pPr>
              <w:jc w:val="center"/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4822" w:type="dxa"/>
            <w:gridSpan w:val="11"/>
          </w:tcPr>
          <w:p w:rsidR="00AD557F" w:rsidRPr="00AD557F" w:rsidRDefault="00AD557F" w:rsidP="000E35E2">
            <w:pPr>
              <w:jc w:val="center"/>
              <w:rPr>
                <w:rFonts w:ascii="TH SarabunPSK" w:hAnsi="TH SarabunPSK" w:cs="TH SarabunPSK"/>
                <w:cs/>
              </w:rPr>
            </w:pPr>
            <w:r w:rsidRPr="00AD557F">
              <w:rPr>
                <w:rFonts w:ascii="TH SarabunPSK" w:hAnsi="TH SarabunPSK" w:cs="TH SarabunPSK"/>
                <w:cs/>
              </w:rPr>
              <w:t>ร้อยละการกระจายของเกรด</w:t>
            </w:r>
          </w:p>
        </w:tc>
        <w:tc>
          <w:tcPr>
            <w:tcW w:w="1780" w:type="dxa"/>
            <w:gridSpan w:val="2"/>
          </w:tcPr>
          <w:p w:rsidR="00AD557F" w:rsidRPr="00AD557F" w:rsidRDefault="00AD557F" w:rsidP="000E35E2">
            <w:pPr>
              <w:jc w:val="center"/>
              <w:rPr>
                <w:rFonts w:ascii="TH SarabunPSK" w:hAnsi="TH SarabunPSK" w:cs="TH SarabunPSK"/>
                <w:cs/>
              </w:rPr>
            </w:pPr>
            <w:r w:rsidRPr="00AD557F">
              <w:rPr>
                <w:rFonts w:ascii="TH SarabunPSK" w:hAnsi="TH SarabunPSK" w:cs="TH SarabunPSK"/>
                <w:cs/>
              </w:rPr>
              <w:t>จำนวนนักศึกษา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  <w:vMerge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</w:p>
        </w:tc>
        <w:tc>
          <w:tcPr>
            <w:tcW w:w="993" w:type="dxa"/>
            <w:vMerge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A</w:t>
            </w:r>
          </w:p>
        </w:tc>
        <w:tc>
          <w:tcPr>
            <w:tcW w:w="450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B+</w:t>
            </w:r>
          </w:p>
        </w:tc>
        <w:tc>
          <w:tcPr>
            <w:tcW w:w="419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B</w:t>
            </w:r>
          </w:p>
        </w:tc>
        <w:tc>
          <w:tcPr>
            <w:tcW w:w="521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C+</w:t>
            </w:r>
          </w:p>
        </w:tc>
        <w:tc>
          <w:tcPr>
            <w:tcW w:w="419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C</w:t>
            </w:r>
          </w:p>
        </w:tc>
        <w:tc>
          <w:tcPr>
            <w:tcW w:w="466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D+</w:t>
            </w:r>
          </w:p>
        </w:tc>
        <w:tc>
          <w:tcPr>
            <w:tcW w:w="350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D</w:t>
            </w:r>
          </w:p>
        </w:tc>
        <w:tc>
          <w:tcPr>
            <w:tcW w:w="419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F</w:t>
            </w:r>
          </w:p>
        </w:tc>
        <w:tc>
          <w:tcPr>
            <w:tcW w:w="521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S</w:t>
            </w:r>
          </w:p>
        </w:tc>
        <w:tc>
          <w:tcPr>
            <w:tcW w:w="419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I</w:t>
            </w:r>
          </w:p>
        </w:tc>
        <w:tc>
          <w:tcPr>
            <w:tcW w:w="419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W</w:t>
            </w:r>
          </w:p>
        </w:tc>
        <w:tc>
          <w:tcPr>
            <w:tcW w:w="419" w:type="dxa"/>
          </w:tcPr>
          <w:p w:rsidR="00AD557F" w:rsidRPr="00AD557F" w:rsidRDefault="00AD557F" w:rsidP="000E35E2">
            <w:pPr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V</w:t>
            </w:r>
          </w:p>
        </w:tc>
        <w:tc>
          <w:tcPr>
            <w:tcW w:w="1050" w:type="dxa"/>
          </w:tcPr>
          <w:p w:rsidR="00AD557F" w:rsidRPr="00AD557F" w:rsidRDefault="00AD557F" w:rsidP="00AD557F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  <w:cs/>
              </w:rPr>
              <w:t>ลงทะเบียน</w:t>
            </w:r>
          </w:p>
        </w:tc>
        <w:tc>
          <w:tcPr>
            <w:tcW w:w="730" w:type="dxa"/>
          </w:tcPr>
          <w:p w:rsidR="00AD557F" w:rsidRPr="00AD557F" w:rsidRDefault="00AD557F" w:rsidP="00AD557F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  <w:cs/>
              </w:rPr>
              <w:t>สอบผ่าน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206713</w:t>
            </w:r>
          </w:p>
        </w:tc>
        <w:tc>
          <w:tcPr>
            <w:tcW w:w="993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1/2557</w:t>
            </w:r>
          </w:p>
        </w:tc>
        <w:tc>
          <w:tcPr>
            <w:tcW w:w="521" w:type="dxa"/>
          </w:tcPr>
          <w:p w:rsidR="004965BF" w:rsidRPr="00AD557F" w:rsidRDefault="00AD557F" w:rsidP="004965BF">
            <w:pPr>
              <w:jc w:val="center"/>
              <w:rPr>
                <w:rFonts w:ascii="TH SarabunPSK" w:hAnsi="TH SarabunPSK" w:cs="TH SarabunPSK"/>
                <w:cs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3</w:t>
            </w:r>
            <w:r w:rsidR="004965BF">
              <w:rPr>
                <w:rFonts w:ascii="TH SarabunPSK" w:hAnsi="TH SarabunPSK" w:cs="TH SarabunPSK"/>
              </w:rPr>
              <w:t>8</w:t>
            </w:r>
          </w:p>
        </w:tc>
        <w:tc>
          <w:tcPr>
            <w:tcW w:w="4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2</w:t>
            </w:r>
            <w:r w:rsidR="004965BF">
              <w:rPr>
                <w:rFonts w:ascii="TH SarabunPSK" w:hAnsi="TH SarabunPSK" w:cs="TH SarabunPSK"/>
              </w:rPr>
              <w:t>5</w:t>
            </w: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2</w:t>
            </w:r>
            <w:r w:rsidR="004965BF">
              <w:rPr>
                <w:rFonts w:ascii="TH SarabunPSK" w:hAnsi="TH SarabunPSK" w:cs="TH SarabunPSK"/>
              </w:rPr>
              <w:t>5</w:t>
            </w: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1</w:t>
            </w:r>
            <w:r w:rsidR="004965BF">
              <w:rPr>
                <w:rFonts w:ascii="TH SarabunPSK" w:hAnsi="TH SarabunPSK" w:cs="TH SarabunPSK"/>
              </w:rPr>
              <w:t>2</w:t>
            </w:r>
          </w:p>
        </w:tc>
        <w:tc>
          <w:tcPr>
            <w:tcW w:w="10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8</w:t>
            </w:r>
          </w:p>
        </w:tc>
        <w:tc>
          <w:tcPr>
            <w:tcW w:w="73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7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206720</w:t>
            </w:r>
          </w:p>
        </w:tc>
        <w:tc>
          <w:tcPr>
            <w:tcW w:w="993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1/2557</w:t>
            </w:r>
          </w:p>
        </w:tc>
        <w:tc>
          <w:tcPr>
            <w:tcW w:w="521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8</w:t>
            </w:r>
          </w:p>
        </w:tc>
        <w:tc>
          <w:tcPr>
            <w:tcW w:w="450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25</w:t>
            </w: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25</w:t>
            </w: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bookmarkStart w:id="0" w:name="_GoBack"/>
            <w:bookmarkEnd w:id="0"/>
            <w:r w:rsidRPr="00AD557F">
              <w:rPr>
                <w:rFonts w:ascii="TH SarabunPSK" w:hAnsi="TH SarabunPSK" w:cs="TH SarabunPSK"/>
              </w:rPr>
              <w:t>1</w:t>
            </w: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7</w:t>
            </w: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Default="00AD557F" w:rsidP="00D31068">
            <w:pPr>
              <w:jc w:val="center"/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7</w:t>
            </w: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2</w:t>
            </w:r>
          </w:p>
        </w:tc>
        <w:tc>
          <w:tcPr>
            <w:tcW w:w="73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8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206730</w:t>
            </w:r>
          </w:p>
        </w:tc>
        <w:tc>
          <w:tcPr>
            <w:tcW w:w="993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1/2557</w:t>
            </w:r>
          </w:p>
        </w:tc>
        <w:tc>
          <w:tcPr>
            <w:tcW w:w="521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4</w:t>
            </w:r>
          </w:p>
        </w:tc>
        <w:tc>
          <w:tcPr>
            <w:tcW w:w="4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43</w:t>
            </w: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4</w:t>
            </w: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29</w:t>
            </w:r>
          </w:p>
        </w:tc>
        <w:tc>
          <w:tcPr>
            <w:tcW w:w="1050" w:type="dxa"/>
          </w:tcPr>
          <w:p w:rsidR="00AD557F" w:rsidRPr="00AD557F" w:rsidRDefault="00115B63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7</w:t>
            </w:r>
          </w:p>
        </w:tc>
        <w:tc>
          <w:tcPr>
            <w:tcW w:w="730" w:type="dxa"/>
          </w:tcPr>
          <w:p w:rsidR="00AD557F" w:rsidRPr="00AD557F" w:rsidRDefault="00115B63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4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206731</w:t>
            </w:r>
          </w:p>
        </w:tc>
        <w:tc>
          <w:tcPr>
            <w:tcW w:w="993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1/2557</w:t>
            </w:r>
          </w:p>
        </w:tc>
        <w:tc>
          <w:tcPr>
            <w:tcW w:w="521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27</w:t>
            </w:r>
          </w:p>
        </w:tc>
        <w:tc>
          <w:tcPr>
            <w:tcW w:w="450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27</w:t>
            </w: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0</w:t>
            </w: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0</w:t>
            </w: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1</w:t>
            </w:r>
          </w:p>
        </w:tc>
        <w:tc>
          <w:tcPr>
            <w:tcW w:w="73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0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206738</w:t>
            </w:r>
          </w:p>
        </w:tc>
        <w:tc>
          <w:tcPr>
            <w:tcW w:w="993" w:type="dxa"/>
          </w:tcPr>
          <w:p w:rsidR="00AD557F" w:rsidRPr="00AD557F" w:rsidRDefault="00AD557F" w:rsidP="005E7D31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1/2557</w:t>
            </w:r>
          </w:p>
        </w:tc>
        <w:tc>
          <w:tcPr>
            <w:tcW w:w="521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75</w:t>
            </w:r>
          </w:p>
        </w:tc>
        <w:tc>
          <w:tcPr>
            <w:tcW w:w="4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25</w:t>
            </w:r>
          </w:p>
        </w:tc>
        <w:tc>
          <w:tcPr>
            <w:tcW w:w="10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4</w:t>
            </w:r>
          </w:p>
        </w:tc>
        <w:tc>
          <w:tcPr>
            <w:tcW w:w="73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206743</w:t>
            </w:r>
          </w:p>
        </w:tc>
        <w:tc>
          <w:tcPr>
            <w:tcW w:w="993" w:type="dxa"/>
          </w:tcPr>
          <w:p w:rsidR="00AD557F" w:rsidRPr="00AD557F" w:rsidRDefault="00AD557F" w:rsidP="005E7D31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1/2557</w:t>
            </w: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00</w:t>
            </w: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2</w:t>
            </w:r>
          </w:p>
        </w:tc>
        <w:tc>
          <w:tcPr>
            <w:tcW w:w="73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2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206765</w:t>
            </w:r>
          </w:p>
        </w:tc>
        <w:tc>
          <w:tcPr>
            <w:tcW w:w="993" w:type="dxa"/>
          </w:tcPr>
          <w:p w:rsidR="00AD557F" w:rsidRPr="00AD557F" w:rsidRDefault="00AD557F" w:rsidP="005E7D31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1/2557</w:t>
            </w:r>
          </w:p>
        </w:tc>
        <w:tc>
          <w:tcPr>
            <w:tcW w:w="521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66</w:t>
            </w:r>
          </w:p>
        </w:tc>
        <w:tc>
          <w:tcPr>
            <w:tcW w:w="4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7</w:t>
            </w: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7</w:t>
            </w:r>
          </w:p>
        </w:tc>
        <w:tc>
          <w:tcPr>
            <w:tcW w:w="10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6</w:t>
            </w:r>
          </w:p>
        </w:tc>
        <w:tc>
          <w:tcPr>
            <w:tcW w:w="73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4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206766</w:t>
            </w:r>
          </w:p>
        </w:tc>
        <w:tc>
          <w:tcPr>
            <w:tcW w:w="993" w:type="dxa"/>
          </w:tcPr>
          <w:p w:rsidR="00AD557F" w:rsidRPr="00AD557F" w:rsidRDefault="00AD557F" w:rsidP="005E7D31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1/2557</w:t>
            </w:r>
          </w:p>
        </w:tc>
        <w:tc>
          <w:tcPr>
            <w:tcW w:w="521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4</w:t>
            </w:r>
          </w:p>
        </w:tc>
        <w:tc>
          <w:tcPr>
            <w:tcW w:w="450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3</w:t>
            </w: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3</w:t>
            </w: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</w:t>
            </w:r>
          </w:p>
        </w:tc>
        <w:tc>
          <w:tcPr>
            <w:tcW w:w="73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206789 (001)</w:t>
            </w:r>
          </w:p>
        </w:tc>
        <w:tc>
          <w:tcPr>
            <w:tcW w:w="993" w:type="dxa"/>
          </w:tcPr>
          <w:p w:rsidR="00AD557F" w:rsidRPr="00AD557F" w:rsidRDefault="00AD557F" w:rsidP="005E7D31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1/2557</w:t>
            </w: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75</w:t>
            </w: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25</w:t>
            </w:r>
          </w:p>
        </w:tc>
        <w:tc>
          <w:tcPr>
            <w:tcW w:w="1050" w:type="dxa"/>
          </w:tcPr>
          <w:p w:rsidR="00AD557F" w:rsidRPr="00AD557F" w:rsidRDefault="00115B63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4</w:t>
            </w:r>
          </w:p>
        </w:tc>
        <w:tc>
          <w:tcPr>
            <w:tcW w:w="730" w:type="dxa"/>
          </w:tcPr>
          <w:p w:rsidR="00AD557F" w:rsidRPr="00AD557F" w:rsidRDefault="00115B63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AD557F" w:rsidP="005E7D31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206789 (002)</w:t>
            </w:r>
          </w:p>
        </w:tc>
        <w:tc>
          <w:tcPr>
            <w:tcW w:w="993" w:type="dxa"/>
          </w:tcPr>
          <w:p w:rsidR="00AD557F" w:rsidRPr="00AD557F" w:rsidRDefault="00AD557F" w:rsidP="005E7D31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1/2557</w:t>
            </w:r>
          </w:p>
        </w:tc>
        <w:tc>
          <w:tcPr>
            <w:tcW w:w="521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00</w:t>
            </w:r>
          </w:p>
        </w:tc>
        <w:tc>
          <w:tcPr>
            <w:tcW w:w="4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AD557F" w:rsidRPr="00AD557F" w:rsidRDefault="00115B63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4</w:t>
            </w:r>
          </w:p>
        </w:tc>
        <w:tc>
          <w:tcPr>
            <w:tcW w:w="730" w:type="dxa"/>
          </w:tcPr>
          <w:p w:rsidR="00AD557F" w:rsidRPr="00AD557F" w:rsidRDefault="00115B63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4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AD557F" w:rsidP="007C5DA2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/>
              </w:rPr>
              <w:t>206791</w:t>
            </w:r>
          </w:p>
        </w:tc>
        <w:tc>
          <w:tcPr>
            <w:tcW w:w="993" w:type="dxa"/>
          </w:tcPr>
          <w:p w:rsidR="00AD557F" w:rsidRPr="00AD557F" w:rsidRDefault="00AD557F" w:rsidP="005E7D31">
            <w:pPr>
              <w:jc w:val="center"/>
              <w:rPr>
                <w:rFonts w:ascii="TH SarabunPSK" w:hAnsi="TH SarabunPSK" w:cs="TH SarabunPSK"/>
              </w:rPr>
            </w:pPr>
            <w:r w:rsidRPr="00AD557F">
              <w:rPr>
                <w:rFonts w:ascii="TH SarabunPSK" w:hAnsi="TH SarabunPSK" w:cs="TH SarabunPSK" w:hint="cs"/>
                <w:cs/>
              </w:rPr>
              <w:t>1/2557</w:t>
            </w: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100</w:t>
            </w: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AD557F" w:rsidRPr="00AD557F" w:rsidRDefault="00115B63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8</w:t>
            </w:r>
          </w:p>
        </w:tc>
        <w:tc>
          <w:tcPr>
            <w:tcW w:w="730" w:type="dxa"/>
          </w:tcPr>
          <w:p w:rsidR="00AD557F" w:rsidRPr="00AD557F" w:rsidRDefault="00115B63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8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AD557F" w:rsidRPr="00AD557F" w:rsidRDefault="0093277A" w:rsidP="007C5DA2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206724</w:t>
            </w:r>
          </w:p>
        </w:tc>
        <w:tc>
          <w:tcPr>
            <w:tcW w:w="993" w:type="dxa"/>
          </w:tcPr>
          <w:p w:rsidR="00AD557F" w:rsidRPr="00AD557F" w:rsidRDefault="0093277A" w:rsidP="004641EB">
            <w:pPr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/2557</w:t>
            </w:r>
          </w:p>
        </w:tc>
        <w:tc>
          <w:tcPr>
            <w:tcW w:w="521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67</w:t>
            </w:r>
          </w:p>
        </w:tc>
        <w:tc>
          <w:tcPr>
            <w:tcW w:w="4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33</w:t>
            </w: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AD557F" w:rsidRPr="00AD557F" w:rsidRDefault="00AD557F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AD557F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3</w:t>
            </w:r>
          </w:p>
        </w:tc>
        <w:tc>
          <w:tcPr>
            <w:tcW w:w="730" w:type="dxa"/>
          </w:tcPr>
          <w:p w:rsidR="00AD557F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3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93277A" w:rsidRPr="00AD557F" w:rsidRDefault="0093277A" w:rsidP="007C5DA2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206725</w:t>
            </w:r>
          </w:p>
        </w:tc>
        <w:tc>
          <w:tcPr>
            <w:tcW w:w="993" w:type="dxa"/>
          </w:tcPr>
          <w:p w:rsidR="0093277A" w:rsidRPr="00AD557F" w:rsidRDefault="0093277A" w:rsidP="004641EB">
            <w:pPr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/2557</w:t>
            </w:r>
          </w:p>
        </w:tc>
        <w:tc>
          <w:tcPr>
            <w:tcW w:w="521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/>
              </w:rPr>
              <w:t>49</w:t>
            </w:r>
          </w:p>
        </w:tc>
        <w:tc>
          <w:tcPr>
            <w:tcW w:w="4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</w:t>
            </w:r>
            <w:r w:rsidR="004965BF">
              <w:rPr>
                <w:rFonts w:ascii="TH SarabunPSK" w:hAnsi="TH SarabunPSK" w:cs="TH SarabunPSK" w:hint="cs"/>
                <w:cs/>
              </w:rPr>
              <w:t>3</w:t>
            </w:r>
          </w:p>
        </w:tc>
        <w:tc>
          <w:tcPr>
            <w:tcW w:w="419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25</w:t>
            </w: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</w:t>
            </w:r>
            <w:r w:rsidR="004965BF">
              <w:rPr>
                <w:rFonts w:ascii="TH SarabunPSK" w:hAnsi="TH SarabunPSK" w:cs="TH SarabunPSK" w:hint="cs"/>
                <w:cs/>
              </w:rPr>
              <w:t>3</w:t>
            </w:r>
          </w:p>
        </w:tc>
        <w:tc>
          <w:tcPr>
            <w:tcW w:w="466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8</w:t>
            </w:r>
          </w:p>
        </w:tc>
        <w:tc>
          <w:tcPr>
            <w:tcW w:w="73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8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93277A" w:rsidRPr="00AD557F" w:rsidRDefault="0093277A" w:rsidP="007C5DA2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206734</w:t>
            </w:r>
          </w:p>
        </w:tc>
        <w:tc>
          <w:tcPr>
            <w:tcW w:w="993" w:type="dxa"/>
          </w:tcPr>
          <w:p w:rsidR="0093277A" w:rsidRPr="00AD557F" w:rsidRDefault="0093277A" w:rsidP="004641EB">
            <w:pPr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/2557</w:t>
            </w:r>
          </w:p>
        </w:tc>
        <w:tc>
          <w:tcPr>
            <w:tcW w:w="521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49</w:t>
            </w:r>
          </w:p>
        </w:tc>
        <w:tc>
          <w:tcPr>
            <w:tcW w:w="450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7</w:t>
            </w:r>
          </w:p>
        </w:tc>
        <w:tc>
          <w:tcPr>
            <w:tcW w:w="419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7</w:t>
            </w:r>
          </w:p>
        </w:tc>
        <w:tc>
          <w:tcPr>
            <w:tcW w:w="521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7</w:t>
            </w: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2</w:t>
            </w:r>
          </w:p>
        </w:tc>
        <w:tc>
          <w:tcPr>
            <w:tcW w:w="73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2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93277A" w:rsidRPr="00AD557F" w:rsidRDefault="0093277A" w:rsidP="007C5DA2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206736</w:t>
            </w:r>
          </w:p>
        </w:tc>
        <w:tc>
          <w:tcPr>
            <w:tcW w:w="993" w:type="dxa"/>
          </w:tcPr>
          <w:p w:rsidR="0093277A" w:rsidRPr="00AD557F" w:rsidRDefault="0093277A" w:rsidP="004641EB">
            <w:pPr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/2557</w:t>
            </w:r>
          </w:p>
        </w:tc>
        <w:tc>
          <w:tcPr>
            <w:tcW w:w="521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85</w:t>
            </w:r>
          </w:p>
        </w:tc>
        <w:tc>
          <w:tcPr>
            <w:tcW w:w="450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5</w:t>
            </w:r>
          </w:p>
        </w:tc>
        <w:tc>
          <w:tcPr>
            <w:tcW w:w="419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5</w:t>
            </w: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5</w:t>
            </w:r>
          </w:p>
        </w:tc>
        <w:tc>
          <w:tcPr>
            <w:tcW w:w="466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9</w:t>
            </w:r>
          </w:p>
        </w:tc>
        <w:tc>
          <w:tcPr>
            <w:tcW w:w="73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9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93277A" w:rsidRDefault="0093277A" w:rsidP="007C5DA2">
            <w:pPr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06739</w:t>
            </w:r>
          </w:p>
        </w:tc>
        <w:tc>
          <w:tcPr>
            <w:tcW w:w="993" w:type="dxa"/>
          </w:tcPr>
          <w:p w:rsidR="0093277A" w:rsidRPr="00AD557F" w:rsidRDefault="0093277A" w:rsidP="004641EB">
            <w:pPr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/2557</w:t>
            </w:r>
          </w:p>
        </w:tc>
        <w:tc>
          <w:tcPr>
            <w:tcW w:w="521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00</w:t>
            </w:r>
          </w:p>
        </w:tc>
        <w:tc>
          <w:tcPr>
            <w:tcW w:w="4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4</w:t>
            </w:r>
          </w:p>
        </w:tc>
        <w:tc>
          <w:tcPr>
            <w:tcW w:w="73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4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93277A" w:rsidRDefault="0093277A" w:rsidP="007C5DA2">
            <w:pPr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06792</w:t>
            </w:r>
          </w:p>
        </w:tc>
        <w:tc>
          <w:tcPr>
            <w:tcW w:w="993" w:type="dxa"/>
          </w:tcPr>
          <w:p w:rsidR="0093277A" w:rsidRPr="00AD557F" w:rsidRDefault="0093277A" w:rsidP="004641EB">
            <w:pPr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/2557</w:t>
            </w: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93277A" w:rsidRPr="00AD557F" w:rsidRDefault="004965BF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100</w:t>
            </w: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8</w:t>
            </w:r>
          </w:p>
        </w:tc>
        <w:tc>
          <w:tcPr>
            <w:tcW w:w="73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8</w:t>
            </w:r>
          </w:p>
        </w:tc>
      </w:tr>
      <w:tr w:rsidR="004965BF" w:rsidRPr="00CA6515" w:rsidTr="005A2287">
        <w:trPr>
          <w:jc w:val="center"/>
        </w:trPr>
        <w:tc>
          <w:tcPr>
            <w:tcW w:w="1126" w:type="dxa"/>
          </w:tcPr>
          <w:p w:rsidR="0093277A" w:rsidRDefault="0093277A" w:rsidP="007C5DA2">
            <w:pPr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06799</w:t>
            </w:r>
          </w:p>
        </w:tc>
        <w:tc>
          <w:tcPr>
            <w:tcW w:w="993" w:type="dxa"/>
          </w:tcPr>
          <w:p w:rsidR="0093277A" w:rsidRPr="00AD557F" w:rsidRDefault="0093277A" w:rsidP="004641EB">
            <w:pPr>
              <w:jc w:val="center"/>
              <w:rPr>
                <w:rFonts w:ascii="TH SarabunPSK" w:hAnsi="TH SarabunPSK" w:cs="TH SarabunPSK"/>
                <w:cs/>
              </w:rPr>
            </w:pPr>
            <w:r>
              <w:rPr>
                <w:rFonts w:ascii="TH SarabunPSK" w:hAnsi="TH SarabunPSK" w:cs="TH SarabunPSK" w:hint="cs"/>
                <w:cs/>
              </w:rPr>
              <w:t>2/2557</w:t>
            </w: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66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3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21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419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105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7</w:t>
            </w:r>
          </w:p>
        </w:tc>
        <w:tc>
          <w:tcPr>
            <w:tcW w:w="730" w:type="dxa"/>
          </w:tcPr>
          <w:p w:rsidR="0093277A" w:rsidRPr="00AD557F" w:rsidRDefault="0093277A" w:rsidP="00D31068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rFonts w:ascii="TH SarabunPSK" w:hAnsi="TH SarabunPSK" w:cs="TH SarabunPSK" w:hint="cs"/>
                <w:cs/>
              </w:rPr>
              <w:t>-</w:t>
            </w:r>
          </w:p>
        </w:tc>
      </w:tr>
    </w:tbl>
    <w:p w:rsidR="009C2DEF" w:rsidRDefault="009C2DEF" w:rsidP="00A66A05">
      <w:pPr>
        <w:rPr>
          <w:rFonts w:ascii="TH SarabunPSK" w:hAnsi="TH SarabunPSK" w:cs="TH SarabunPSK"/>
          <w:sz w:val="32"/>
          <w:szCs w:val="32"/>
        </w:rPr>
      </w:pPr>
    </w:p>
    <w:p w:rsidR="00A66A05" w:rsidRPr="00115B63" w:rsidRDefault="00A66A05" w:rsidP="00A66A05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115B63">
        <w:rPr>
          <w:rFonts w:ascii="TH SarabunPSK" w:hAnsi="TH SarabunPSK" w:cs="TH SarabunPSK"/>
          <w:b/>
          <w:bCs/>
          <w:sz w:val="32"/>
          <w:szCs w:val="32"/>
          <w:cs/>
        </w:rPr>
        <w:t>คุณภาพหลักสูตรการเรียนการสอนและการประเมินผล</w:t>
      </w:r>
      <w:r w:rsidR="00E1349E" w:rsidRPr="00115B63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</w:p>
    <w:tbl>
      <w:tblPr>
        <w:tblStyle w:val="TableGrid"/>
        <w:tblW w:w="9606" w:type="dxa"/>
        <w:tblLayout w:type="fixed"/>
        <w:tblLook w:val="04A0" w:firstRow="1" w:lastRow="0" w:firstColumn="1" w:lastColumn="0" w:noHBand="0" w:noVBand="1"/>
      </w:tblPr>
      <w:tblGrid>
        <w:gridCol w:w="2235"/>
        <w:gridCol w:w="7371"/>
      </w:tblGrid>
      <w:tr w:rsidR="00A66A05" w:rsidRPr="00CA6515" w:rsidTr="000E35E2">
        <w:trPr>
          <w:tblHeader/>
        </w:trPr>
        <w:tc>
          <w:tcPr>
            <w:tcW w:w="2235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7371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</w:tr>
      <w:tr w:rsidR="00A66A05" w:rsidRPr="00CA6515" w:rsidTr="000E35E2">
        <w:tc>
          <w:tcPr>
            <w:tcW w:w="2235" w:type="dxa"/>
          </w:tcPr>
          <w:p w:rsidR="00A66A05" w:rsidRPr="000E5AA2" w:rsidRDefault="00A66A05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0E5AA2">
              <w:rPr>
                <w:rFonts w:ascii="TH SarabunPSK" w:hAnsi="TH SarabunPSK" w:cs="TH SarabunPSK"/>
                <w:sz w:val="30"/>
                <w:szCs w:val="30"/>
                <w:cs/>
              </w:rPr>
              <w:t>สาระของรายวิชาในหลักสูตร</w:t>
            </w:r>
          </w:p>
        </w:tc>
        <w:tc>
          <w:tcPr>
            <w:tcW w:w="7371" w:type="dxa"/>
          </w:tcPr>
          <w:p w:rsidR="00A66A05" w:rsidRPr="000E5AA2" w:rsidRDefault="00A66A05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0E5AA2">
              <w:rPr>
                <w:rFonts w:ascii="TH SarabunPSK" w:hAnsi="TH SarabunPSK" w:cs="TH SarabunPSK"/>
                <w:sz w:val="30"/>
                <w:szCs w:val="30"/>
                <w:cs/>
              </w:rPr>
              <w:t>อธิบายผลการดำเนินงาน</w:t>
            </w:r>
          </w:p>
          <w:p w:rsidR="00A66A05" w:rsidRPr="000E5AA2" w:rsidRDefault="00A66A05" w:rsidP="000E35E2">
            <w:pPr>
              <w:tabs>
                <w:tab w:val="left" w:pos="431"/>
              </w:tabs>
              <w:spacing w:line="216" w:lineRule="auto"/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lang w:eastAsia="en-US"/>
              </w:rPr>
            </w:pPr>
            <w:r w:rsidRPr="000E5AA2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- หลักคิดในการออกแบบหลักสูตร ข้อมูลที่ใช้ในการพัฒนาหรือปรับปรุงหลักสูตรและวัตถุประสงค์ของหลักสูตร</w:t>
            </w:r>
            <w:r w:rsidRPr="000E5AA2"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lang w:eastAsia="en-US"/>
              </w:rPr>
              <w:t xml:space="preserve">  </w:t>
            </w:r>
          </w:p>
          <w:p w:rsidR="00C21436" w:rsidRPr="00115B63" w:rsidRDefault="00C21436" w:rsidP="00115B63">
            <w:pPr>
              <w:tabs>
                <w:tab w:val="left" w:pos="431"/>
              </w:tabs>
              <w:spacing w:line="216" w:lineRule="auto"/>
              <w:jc w:val="thaiDistribute"/>
              <w:rPr>
                <w:rFonts w:ascii="TH SarabunPSK" w:eastAsiaTheme="minorHAnsi" w:hAnsi="TH SarabunPSK" w:cs="TH SarabunPSK"/>
                <w:sz w:val="30"/>
                <w:szCs w:val="30"/>
                <w:cs/>
                <w:lang w:eastAsia="en-US"/>
              </w:rPr>
            </w:pPr>
            <w:r w:rsidRPr="00115B63"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  <w:t xml:space="preserve">1. 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การออกแบบหลักสูตรคณิตศาสตร์คำนึงถึงพื้นฐานหลักที่เป็นฐานสำคัญทางคณิตศาสตร์ซึ่งกระบวนวิชาเหล่านั้นก็จะเป็นกระบวนวิชาบังคับของหลักสูตร ส่วนที่เหลือก็จะเป็น</w:t>
            </w:r>
            <w:r w:rsidR="00DE1F66"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วิชาเลือกซึ่งเป็น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กระบวนวิชาใหม่ๆที่ทันสมัย</w:t>
            </w:r>
            <w:r w:rsidR="00DE1F66"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เพื่อเป็นพื้นฐานในการทำวิจัยในทิศทางต่างๆของหลักสูตรโดยเน้น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 xml:space="preserve">การแสวงหาความรู้ใหม่ในเชิงทฤษฎี </w:t>
            </w:r>
            <w:r w:rsidR="00DE1F66"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ที่เป็นพื้นฐานสำคัญต่อ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การพัฒนาทางวิทยาศาสตร์</w:t>
            </w:r>
            <w:r w:rsidR="00DE1F66"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และ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 xml:space="preserve">เทคโนโลยี </w:t>
            </w:r>
            <w:r w:rsidR="00DE1F66"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 xml:space="preserve"> 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 xml:space="preserve"> สิ่งแวดล้อม  วิศวกรรมศาสตร์  เศรษฐศาสตร์  การเงิน  </w:t>
            </w:r>
            <w:r w:rsidR="00DE1F66"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 xml:space="preserve">และ 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 xml:space="preserve">การบริหารจัดการ </w:t>
            </w:r>
          </w:p>
          <w:p w:rsidR="007C5DA2" w:rsidRDefault="00E1349E" w:rsidP="000E35E2">
            <w:pPr>
              <w:tabs>
                <w:tab w:val="left" w:pos="431"/>
              </w:tabs>
              <w:spacing w:line="216" w:lineRule="auto"/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lang w:eastAsia="en-US"/>
              </w:rPr>
            </w:pPr>
            <w:r w:rsidRPr="000E5AA2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2. ข้อมูลที่ใช้ในการพัฒนาหรือปรับปรุงหลักสูตร</w:t>
            </w:r>
          </w:p>
          <w:p w:rsidR="00DE1F66" w:rsidRPr="00115B63" w:rsidRDefault="00DE1F66" w:rsidP="000E35E2">
            <w:pPr>
              <w:tabs>
                <w:tab w:val="left" w:pos="431"/>
              </w:tabs>
              <w:spacing w:line="216" w:lineRule="auto"/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</w:pPr>
            <w:r w:rsidRPr="00115B63"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  <w:t xml:space="preserve">- 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ข้อเสนอแนะจากนักศึกษาที่ได้จากการสัมมนานักศึกษาบัณฑิตศึกษาในแต่ละปี</w:t>
            </w:r>
          </w:p>
          <w:p w:rsidR="00DE1F66" w:rsidRPr="00115B63" w:rsidRDefault="00DE1F66" w:rsidP="00DE1F66">
            <w:pPr>
              <w:tabs>
                <w:tab w:val="left" w:pos="431"/>
              </w:tabs>
              <w:spacing w:line="216" w:lineRule="auto"/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</w:pPr>
            <w:r w:rsidRPr="00115B63"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  <w:t xml:space="preserve">- 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ข้อเสนอแนะจากนักศึกษาศิษย์เก่าที่ได้จากการติดตามคุณภาพบัณฑิตในช่วงรับ</w:t>
            </w:r>
            <w:r w:rsid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ปริญญา</w:t>
            </w:r>
            <w:r w:rsidRPr="00115B63">
              <w:rPr>
                <w:rFonts w:ascii="TH SarabunPSK" w:eastAsiaTheme="minorHAnsi" w:hAnsi="TH SarabunPSK" w:cs="TH SarabunPSK"/>
                <w:sz w:val="30"/>
                <w:szCs w:val="30"/>
                <w:cs/>
                <w:lang w:eastAsia="en-US"/>
              </w:rPr>
              <w:br/>
            </w:r>
            <w:r w:rsid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lastRenderedPageBreak/>
              <w:t xml:space="preserve">  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ปริญญาของแต่ละปี</w:t>
            </w:r>
            <w:r w:rsidRPr="00115B63"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  <w:br/>
              <w:t xml:space="preserve">- 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ข้อมูลจากผู้ใช้บัณฑิตในทุกครั้งที่มีการปรับปรุงหลักสูตร</w:t>
            </w:r>
            <w:r w:rsidRPr="00115B63">
              <w:rPr>
                <w:rFonts w:ascii="TH SarabunPSK" w:eastAsiaTheme="minorHAnsi" w:hAnsi="TH SarabunPSK" w:cs="TH SarabunPSK"/>
                <w:sz w:val="30"/>
                <w:szCs w:val="30"/>
                <w:cs/>
                <w:lang w:eastAsia="en-US"/>
              </w:rPr>
              <w:br/>
            </w:r>
            <w:r w:rsidRPr="00115B63"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  <w:t xml:space="preserve">- </w:t>
            </w:r>
            <w:r w:rsidRP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ข้อมูลจากการสัมมนาอาจารย์ของภาควิชาในแต่ละปี</w:t>
            </w:r>
            <w:r w:rsidRPr="00115B63"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  <w:t xml:space="preserve"> </w:t>
            </w:r>
          </w:p>
          <w:p w:rsidR="000E5AA2" w:rsidRDefault="000E5AA2" w:rsidP="00115B63">
            <w:pPr>
              <w:tabs>
                <w:tab w:val="left" w:pos="431"/>
              </w:tabs>
              <w:spacing w:line="216" w:lineRule="auto"/>
              <w:jc w:val="thaiDistribute"/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</w:pPr>
            <w:r w:rsidRPr="000E5AA2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 xml:space="preserve">3. วัตถุประสงค์ของหลักสูตร </w:t>
            </w:r>
            <w:r w:rsid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 xml:space="preserve"> </w:t>
            </w:r>
            <w:r w:rsidRPr="000E5AA2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 xml:space="preserve"> </w:t>
            </w:r>
            <w:r w:rsidR="00115B63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 xml:space="preserve">เพื่อผลิตมหาบัณฑิตที่ </w:t>
            </w:r>
          </w:p>
          <w:p w:rsidR="00115B63" w:rsidRDefault="00115B63" w:rsidP="00115B63">
            <w:pPr>
              <w:tabs>
                <w:tab w:val="left" w:pos="431"/>
              </w:tabs>
              <w:spacing w:line="216" w:lineRule="auto"/>
              <w:jc w:val="thaiDistribute"/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</w:pPr>
            <w:r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 xml:space="preserve">- มีความรู้พื้นฐานทางคณิตศาสตร์เป็นอย่างดี และสามารถค้นคว้าหาความรู้ได้ด้วยตนเอง จนนำไปสู่การสร้างงานวิจัยทางคณิตศาสตร์อันเป็นพื้นฐานที่สำคัญต่อสาขาวิชาอื่น  </w:t>
            </w:r>
          </w:p>
          <w:p w:rsidR="007014C4" w:rsidRDefault="00115B63" w:rsidP="000E35E2">
            <w:pPr>
              <w:tabs>
                <w:tab w:val="left" w:pos="431"/>
              </w:tabs>
              <w:spacing w:line="216" w:lineRule="auto"/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</w:pPr>
            <w:r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- มีความสามารถในการคิดวิเคราะห์และแก้ไขปัญหาต่างๆ ได้อย่างเป็นระบบ</w:t>
            </w:r>
          </w:p>
          <w:p w:rsidR="00115B63" w:rsidRDefault="00A449D4" w:rsidP="000E35E2">
            <w:pPr>
              <w:tabs>
                <w:tab w:val="left" w:pos="431"/>
              </w:tabs>
              <w:spacing w:line="216" w:lineRule="auto"/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</w:pPr>
            <w:r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- เป็นผู้นำทางวิชาการมีความรับผิดชอบในหน้าที่ สามารถพัฒนาองค์กร หรือหน่วยงาน</w:t>
            </w:r>
          </w:p>
          <w:p w:rsidR="00A449D4" w:rsidRDefault="00A449D4" w:rsidP="000E35E2">
            <w:pPr>
              <w:tabs>
                <w:tab w:val="left" w:pos="431"/>
              </w:tabs>
              <w:spacing w:line="216" w:lineRule="auto"/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</w:pPr>
            <w:r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- มีคุณธรรม จริยธรรม ค่านิยมที่ดีและสามารถพัฒนาตนเองได้อย่างต่อเนื่อง</w:t>
            </w:r>
          </w:p>
          <w:p w:rsidR="00A66A05" w:rsidRPr="00A449D4" w:rsidRDefault="00A66A05" w:rsidP="000E35E2">
            <w:pPr>
              <w:tabs>
                <w:tab w:val="left" w:pos="431"/>
              </w:tabs>
              <w:spacing w:line="216" w:lineRule="auto"/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cs/>
                <w:lang w:eastAsia="en-US"/>
              </w:rPr>
            </w:pPr>
            <w:r w:rsidRPr="000E5AA2"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lang w:eastAsia="en-US"/>
              </w:rPr>
              <w:t>-</w:t>
            </w:r>
            <w:r w:rsidR="000E5AA2" w:rsidRPr="000E5AA2"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lang w:eastAsia="en-US"/>
              </w:rPr>
              <w:t xml:space="preserve"> </w:t>
            </w:r>
            <w:r w:rsidRPr="000E5AA2"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cs/>
                <w:lang w:eastAsia="en-US"/>
              </w:rPr>
              <w:t>การปรับปรุงหลักสูตรให้ทันสมัยตามความก้าวหน้าในศาสตร์สาขาวิชานั้นๆ</w:t>
            </w:r>
            <w:r w:rsidR="000E5AA2" w:rsidRPr="000E5AA2"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lang w:eastAsia="en-US"/>
              </w:rPr>
              <w:t xml:space="preserve"> </w:t>
            </w:r>
          </w:p>
          <w:p w:rsidR="00A66A05" w:rsidRPr="000E5AA2" w:rsidRDefault="00A449D4" w:rsidP="00A449D4">
            <w:pPr>
              <w:tabs>
                <w:tab w:val="left" w:pos="431"/>
              </w:tabs>
              <w:spacing w:line="216" w:lineRule="auto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1.</w:t>
            </w:r>
            <w:r w:rsidR="007014C4" w:rsidRPr="00A449D4"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  <w:t xml:space="preserve">  </w:t>
            </w:r>
            <w:r w:rsidR="007014C4" w:rsidRPr="00A449D4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เพิ่มกระบวนวิชาเลือกที่เป็นทิศทางการวิจัยใหม่ๆ ทางด้านต่างๆให้มีความทันสมัยทันเหตุการณ์มากขึ้น</w:t>
            </w:r>
            <w:r w:rsidR="007014C4" w:rsidRPr="00A449D4">
              <w:rPr>
                <w:rFonts w:ascii="TH SarabunPSK" w:eastAsiaTheme="minorHAnsi" w:hAnsi="TH SarabunPSK" w:cs="TH SarabunPSK"/>
                <w:sz w:val="30"/>
                <w:szCs w:val="30"/>
                <w:cs/>
                <w:lang w:eastAsia="en-US"/>
              </w:rPr>
              <w:br/>
            </w:r>
            <w:r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  <w:t>2.</w:t>
            </w:r>
            <w:r w:rsidR="007014C4" w:rsidRPr="00A449D4"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  <w:t xml:space="preserve">  </w:t>
            </w:r>
            <w:r w:rsidR="007014C4" w:rsidRPr="00A449D4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พิจารณาจากข้อเสนอแนะจากนักศึกษาศิษย์เก่าที่ได้จากการติดตามคุณภาพบัณฑิต</w:t>
            </w:r>
            <w:r w:rsidR="007014C4" w:rsidRPr="00A449D4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br/>
              <w:t>และ</w:t>
            </w:r>
            <w:r w:rsidR="007014C4" w:rsidRPr="00A449D4">
              <w:rPr>
                <w:rFonts w:ascii="TH SarabunPSK" w:eastAsiaTheme="minorHAnsi" w:hAnsi="TH SarabunPSK" w:cs="TH SarabunPSK"/>
                <w:sz w:val="30"/>
                <w:szCs w:val="30"/>
                <w:lang w:eastAsia="en-US"/>
              </w:rPr>
              <w:t xml:space="preserve"> </w:t>
            </w:r>
            <w:r w:rsidR="007014C4" w:rsidRPr="00A449D4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t>ข้อมูลจากผู้ใช้บัณฑิต ว่าควรเพิ่มกระบวนวิชาที่กำลังเป็นที่สนใจ</w:t>
            </w:r>
            <w:r w:rsidR="007014C4">
              <w:rPr>
                <w:rFonts w:ascii="TH SarabunPSK" w:eastAsiaTheme="minorHAnsi" w:hAnsi="TH SarabunPSK" w:cs="TH SarabunPSK" w:hint="cs"/>
                <w:sz w:val="30"/>
                <w:szCs w:val="30"/>
                <w:cs/>
                <w:lang w:eastAsia="en-US"/>
              </w:rPr>
              <w:br/>
            </w:r>
            <w:r w:rsidR="00A66A05" w:rsidRPr="000E5AA2">
              <w:rPr>
                <w:rFonts w:ascii="TH SarabunPSK" w:eastAsiaTheme="minorHAnsi" w:hAnsi="TH SarabunPSK" w:cs="TH SarabunPSK"/>
                <w:b/>
                <w:bCs/>
                <w:sz w:val="30"/>
                <w:szCs w:val="30"/>
                <w:cs/>
                <w:lang w:eastAsia="en-US"/>
              </w:rPr>
              <w:t>-</w:t>
            </w:r>
            <w:r w:rsidR="000E5AA2" w:rsidRPr="000E5AA2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 xml:space="preserve"> </w:t>
            </w:r>
            <w:r w:rsidR="00A66A05" w:rsidRPr="000E5AA2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พิจารณาอนุมัติหัวข้อวิทยานิพนธ์และการค้นคว้าอิสระในระดับบัณฑิตศึกษา</w:t>
            </w:r>
          </w:p>
          <w:p w:rsidR="00A66A05" w:rsidRPr="000E5AA2" w:rsidRDefault="000E5AA2" w:rsidP="00A449D4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 w:rsidRPr="000E5AA2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 </w:t>
            </w:r>
            <w:r w:rsidR="00C1632E">
              <w:rPr>
                <w:rFonts w:ascii="TH SarabunPSK" w:hAnsi="TH SarabunPSK" w:cs="TH SarabunPSK" w:hint="cs"/>
                <w:sz w:val="30"/>
                <w:szCs w:val="30"/>
                <w:cs/>
              </w:rPr>
              <w:t>นักศึกษาที่จะเสนอหัวข้อวิทยานิพนธ์ต้องผ่านความเห็นชอบจากอาจารย์ที่ปรึกษา  และนำ</w:t>
            </w:r>
            <w:r w:rsid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</w:t>
            </w:r>
            <w:r w:rsidR="00C1632E">
              <w:rPr>
                <w:rFonts w:ascii="TH SarabunPSK" w:hAnsi="TH SarabunPSK" w:cs="TH SarabunPSK" w:hint="cs"/>
                <w:sz w:val="30"/>
                <w:szCs w:val="30"/>
                <w:cs/>
              </w:rPr>
              <w:t>เสนอในที่ประชุม</w:t>
            </w:r>
            <w:r w:rsidRPr="000E5AA2">
              <w:rPr>
                <w:rFonts w:ascii="TH SarabunPSK" w:hAnsi="TH SarabunPSK" w:cs="TH SarabunPSK" w:hint="cs"/>
                <w:sz w:val="30"/>
                <w:szCs w:val="30"/>
                <w:cs/>
              </w:rPr>
              <w:t>คณะกรรมการ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บริหารหลักสูตร</w:t>
            </w:r>
            <w:r w:rsidR="006E3205">
              <w:rPr>
                <w:rFonts w:ascii="TH SarabunPSK" w:hAnsi="TH SarabunPSK" w:cs="TH SarabunPSK" w:hint="cs"/>
                <w:sz w:val="30"/>
                <w:szCs w:val="30"/>
                <w:cs/>
              </w:rPr>
              <w:t>บัณฑิตศึกษา</w:t>
            </w:r>
            <w:r w:rsidR="00C1632E">
              <w:rPr>
                <w:rFonts w:ascii="TH SarabunPSK" w:hAnsi="TH SarabunPSK" w:cs="TH SarabunPSK" w:hint="cs"/>
                <w:sz w:val="30"/>
                <w:szCs w:val="30"/>
                <w:cs/>
              </w:rPr>
              <w:t>ประจำสาขาวิชา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เป็นผู้พิจารณา</w:t>
            </w:r>
            <w:r w:rsidR="00C1632E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 กลั่นกรอง ก่อนการส่งไปยังที่ประชุมคณะกรรมการบัณฑิตประจำคณะวิทยาศาสตร์ </w:t>
            </w:r>
          </w:p>
        </w:tc>
      </w:tr>
      <w:tr w:rsidR="00A66A05" w:rsidRPr="00CA6515" w:rsidTr="000E35E2">
        <w:tc>
          <w:tcPr>
            <w:tcW w:w="2235" w:type="dxa"/>
          </w:tcPr>
          <w:p w:rsidR="00A66A05" w:rsidRPr="000E5AA2" w:rsidRDefault="00A66A05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0E5AA2">
              <w:rPr>
                <w:rFonts w:ascii="TH SarabunPSK" w:hAnsi="TH SarabunPSK" w:cs="TH SarabunPSK"/>
                <w:sz w:val="30"/>
                <w:szCs w:val="30"/>
                <w:cs/>
              </w:rPr>
              <w:lastRenderedPageBreak/>
              <w:t>การวางระบบผู้สอนและกระบวนการจัดการเรียนการสอน</w:t>
            </w:r>
          </w:p>
        </w:tc>
        <w:tc>
          <w:tcPr>
            <w:tcW w:w="7371" w:type="dxa"/>
          </w:tcPr>
          <w:p w:rsidR="00A66A05" w:rsidRPr="006E3205" w:rsidRDefault="00A66A05" w:rsidP="000E35E2">
            <w:pPr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0E5AA2">
              <w:rPr>
                <w:rFonts w:ascii="TH SarabunPSK" w:hAnsi="TH SarabunPSK" w:cs="TH SarabunPSK"/>
                <w:sz w:val="30"/>
                <w:szCs w:val="30"/>
                <w:cs/>
              </w:rPr>
              <w:t>อธิบายผลการดำเนินงาน</w:t>
            </w:r>
            <w:r w:rsidR="008A1258">
              <w:rPr>
                <w:rFonts w:ascii="TH SarabunPSK" w:hAnsi="TH SarabunPSK" w:cs="TH SarabunPSK"/>
                <w:sz w:val="30"/>
                <w:szCs w:val="30"/>
              </w:rPr>
              <w:t xml:space="preserve">   </w:t>
            </w:r>
            <w:r w:rsidR="00A449D4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 xml:space="preserve"> </w:t>
            </w:r>
          </w:p>
          <w:p w:rsidR="00A66A05" w:rsidRPr="000E5AA2" w:rsidRDefault="00C1632E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- </w:t>
            </w:r>
            <w:r w:rsidR="00A66A05" w:rsidRPr="00F86CCC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พิจารณากำหนดผู้สอน</w:t>
            </w:r>
            <w:r w:rsidR="00A66A05" w:rsidRPr="000E5AA2">
              <w:rPr>
                <w:rFonts w:ascii="TH SarabunPSK" w:hAnsi="TH SarabunPSK" w:cs="TH SarabunPSK"/>
                <w:sz w:val="30"/>
                <w:szCs w:val="30"/>
              </w:rPr>
              <w:t xml:space="preserve"> </w:t>
            </w:r>
            <w:r>
              <w:rPr>
                <w:rFonts w:ascii="TH SarabunPSK" w:hAnsi="TH SarabunPSK" w:cs="TH SarabunPSK"/>
                <w:sz w:val="30"/>
                <w:szCs w:val="30"/>
              </w:rPr>
              <w:t xml:space="preserve">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ให้อาจารย์แจ้งความประสงค์สอนตามแบบ</w:t>
            </w:r>
            <w:r w:rsidR="008A1258">
              <w:rPr>
                <w:rFonts w:ascii="TH SarabunPSK" w:hAnsi="TH SarabunPSK" w:cs="TH SarabunPSK" w:hint="cs"/>
                <w:sz w:val="30"/>
                <w:szCs w:val="30"/>
                <w:cs/>
              </w:rPr>
              <w:t>ฟอร์ม ก่อนการพิจารณาในที่ประชุมกรรมการบริหารหลักสูตร</w:t>
            </w:r>
            <w:r w:rsidR="006E3205">
              <w:rPr>
                <w:rFonts w:ascii="TH SarabunPSK" w:hAnsi="TH SarabunPSK" w:cs="TH SarabunPSK" w:hint="cs"/>
                <w:sz w:val="30"/>
                <w:szCs w:val="30"/>
                <w:cs/>
              </w:rPr>
              <w:t>บัณฑิตศึกษา</w:t>
            </w:r>
            <w:r w:rsidR="008A1258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ประจำสาขาวิชา </w:t>
            </w:r>
          </w:p>
          <w:p w:rsidR="008A1258" w:rsidRDefault="00A66A05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 w:rsidRPr="000E5AA2">
              <w:rPr>
                <w:rFonts w:ascii="TH SarabunPSK" w:hAnsi="TH SarabunPSK" w:cs="TH SarabunPSK"/>
                <w:sz w:val="30"/>
                <w:szCs w:val="30"/>
                <w:cs/>
              </w:rPr>
              <w:t xml:space="preserve">- </w:t>
            </w:r>
            <w:r w:rsidRPr="00F86CCC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กำกับ ติดตาม และตรวจสอบการจัดทำ มคอ. 3 และมคอ.4</w:t>
            </w:r>
            <w:r w:rsidRPr="000E5AA2">
              <w:rPr>
                <w:rFonts w:ascii="TH SarabunPSK" w:hAnsi="TH SarabunPSK" w:cs="TH SarabunPSK"/>
                <w:sz w:val="30"/>
                <w:szCs w:val="30"/>
                <w:cs/>
              </w:rPr>
              <w:t xml:space="preserve">  </w:t>
            </w:r>
            <w:r w:rsidR="008A1258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ปีการศึกษา 2557 ในระดับบัณฑิตศึกษาเป็นการจัดทำผ่าน </w:t>
            </w:r>
            <w:r w:rsidR="008A1258">
              <w:rPr>
                <w:rFonts w:ascii="TH SarabunPSK" w:hAnsi="TH SarabunPSK" w:cs="TH SarabunPSK"/>
                <w:sz w:val="30"/>
                <w:szCs w:val="30"/>
              </w:rPr>
              <w:t xml:space="preserve">Intranet </w:t>
            </w:r>
            <w:r w:rsidR="008A1258">
              <w:rPr>
                <w:rFonts w:ascii="TH SarabunPSK" w:hAnsi="TH SarabunPSK" w:cs="TH SarabunPSK" w:hint="cs"/>
                <w:sz w:val="30"/>
                <w:szCs w:val="30"/>
                <w:cs/>
              </w:rPr>
              <w:t>ภาควิชา ยังมีอาจารย์ที่จัดทำเพียงบางส่วน</w:t>
            </w:r>
          </w:p>
          <w:p w:rsidR="00A66A05" w:rsidRPr="000E5AA2" w:rsidRDefault="00A66A05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 w:rsidRPr="000E5AA2">
              <w:rPr>
                <w:rFonts w:ascii="TH SarabunPSK" w:hAnsi="TH SarabunPSK" w:cs="TH SarabunPSK"/>
                <w:sz w:val="30"/>
                <w:szCs w:val="30"/>
              </w:rPr>
              <w:t>-</w:t>
            </w:r>
            <w:r w:rsidR="008A1258">
              <w:rPr>
                <w:rFonts w:ascii="TH SarabunPSK" w:hAnsi="TH SarabunPSK" w:cs="TH SarabunPSK"/>
                <w:sz w:val="30"/>
                <w:szCs w:val="30"/>
              </w:rPr>
              <w:t xml:space="preserve"> </w:t>
            </w:r>
            <w:r w:rsidRPr="00F86CCC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แต่งตั้งอาจารย์ที่ปรึกษาวิทยานิพนธ์และการค้นคว้าอิสระในระดับบัณฑิตศึกษา</w:t>
            </w:r>
          </w:p>
          <w:p w:rsidR="00A66A05" w:rsidRPr="000E5AA2" w:rsidRDefault="008A1258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/>
                <w:sz w:val="30"/>
                <w:szCs w:val="30"/>
              </w:rPr>
              <w:t xml:space="preserve"> 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เมื่อนักศึกษาเสนอหัวข้อวิทยานิพนธ์ผ่านที่ประชุมคณะกรรมการบัณฑิต</w:t>
            </w:r>
            <w:r w:rsidR="006E3205">
              <w:rPr>
                <w:rFonts w:ascii="TH SarabunPSK" w:hAnsi="TH SarabunPSK" w:cs="TH SarabunPSK" w:hint="cs"/>
                <w:sz w:val="30"/>
                <w:szCs w:val="30"/>
                <w:cs/>
              </w:rPr>
              <w:t>ศึกษา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ประจำสาขาวิชาแล้ว  ภาควิชาฯ จะเป็นผู้ส่งเอกสารไปยังคณะวิทยาศาสตร์  เพื่อทำคำสั่งแต่งตั้งหลักจากผ่านที่ประชุมคณะกรรมการบัณฑิตประจำคณะแล้ว   </w:t>
            </w:r>
          </w:p>
          <w:p w:rsidR="004B7E1E" w:rsidRDefault="00A66A05" w:rsidP="004B7E1E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 w:rsidRPr="000E5AA2">
              <w:rPr>
                <w:rFonts w:ascii="TH SarabunPSK" w:hAnsi="TH SarabunPSK" w:cs="TH SarabunPSK"/>
                <w:sz w:val="30"/>
                <w:szCs w:val="30"/>
                <w:cs/>
              </w:rPr>
              <w:t xml:space="preserve">- </w:t>
            </w:r>
            <w:r w:rsidRPr="00F86CCC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กำกับกระบวนการเรียนการสอน</w:t>
            </w:r>
            <w:r w:rsidRPr="000E5AA2">
              <w:rPr>
                <w:rFonts w:ascii="TH SarabunPSK" w:hAnsi="TH SarabunPSK" w:cs="TH SarabunPSK"/>
                <w:sz w:val="30"/>
                <w:szCs w:val="30"/>
                <w:cs/>
              </w:rPr>
              <w:t xml:space="preserve"> </w:t>
            </w:r>
            <w:r w:rsidR="006E3205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คณะกรรมการบริหารหลักสูตรบัณฑิตศึกษาประจำสาขาวิชา เป็นผู้พิจารณาการเปิด-ปิด กระบวนวิชาเลือกในแต่ละภาคการศึกษา </w:t>
            </w:r>
            <w:r w:rsidR="004B7E1E">
              <w:rPr>
                <w:rFonts w:ascii="TH SarabunPSK" w:hAnsi="TH SarabunPSK" w:cs="TH SarabunPSK" w:hint="cs"/>
                <w:sz w:val="30"/>
                <w:szCs w:val="30"/>
                <w:cs/>
              </w:rPr>
              <w:t>และนำเสนอในที่ประชุมคณาจารย์ภาควิชาก่อนการเปิดเรียนอีกครั้งหนึ่ง</w:t>
            </w:r>
          </w:p>
          <w:p w:rsidR="00A66A05" w:rsidRPr="006E3205" w:rsidRDefault="00A66A05" w:rsidP="004B7E1E">
            <w:pPr>
              <w:jc w:val="both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0E5AA2">
              <w:rPr>
                <w:rFonts w:ascii="TH SarabunPSK" w:hAnsi="TH SarabunPSK" w:cs="TH SarabunPSK"/>
                <w:sz w:val="30"/>
                <w:szCs w:val="30"/>
              </w:rPr>
              <w:t xml:space="preserve">- </w:t>
            </w:r>
            <w:r w:rsidRPr="00F86CCC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ช่วยเหลือ กำกับ ติดตาม ในการทำวิทยานิพนธ์และการค้นคว้าอิสระและการตีพิมพ์ผลงาน</w:t>
            </w:r>
            <w:r w:rsidR="006E3205">
              <w:rPr>
                <w:rFonts w:ascii="TH SarabunPSK" w:hAnsi="TH SarabunPSK" w:cs="TH SarabunPSK"/>
                <w:sz w:val="30"/>
                <w:szCs w:val="30"/>
              </w:rPr>
              <w:t xml:space="preserve"> </w:t>
            </w:r>
            <w:r w:rsidR="006E3205">
              <w:rPr>
                <w:rFonts w:ascii="TH SarabunPSK" w:hAnsi="TH SarabunPSK" w:cs="TH SarabunPSK" w:hint="cs"/>
                <w:sz w:val="30"/>
                <w:szCs w:val="30"/>
                <w:cs/>
              </w:rPr>
              <w:t>อาจารย์ที่ปรึกษาวิทยานิพนธ์เป็นผู้มีหน้าที่หลักในการช่วยให้นักศึกษามีผลงานที่สามารถตีพิมพ์ หรือนำเ</w:t>
            </w:r>
            <w:r w:rsidR="00F86CCC">
              <w:rPr>
                <w:rFonts w:ascii="TH SarabunPSK" w:hAnsi="TH SarabunPSK" w:cs="TH SarabunPSK" w:hint="cs"/>
                <w:sz w:val="30"/>
                <w:szCs w:val="30"/>
                <w:cs/>
              </w:rPr>
              <w:t>สนอผลงานทางวิชาการ</w:t>
            </w:r>
          </w:p>
          <w:p w:rsidR="00A66A05" w:rsidRPr="000E5AA2" w:rsidRDefault="00A66A05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A66A05" w:rsidRPr="00CA6515" w:rsidTr="000E35E2">
        <w:tc>
          <w:tcPr>
            <w:tcW w:w="2235" w:type="dxa"/>
          </w:tcPr>
          <w:p w:rsidR="00A66A05" w:rsidRPr="00CA6515" w:rsidRDefault="00A66A05" w:rsidP="000E35E2">
            <w:pPr>
              <w:jc w:val="both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  <w:cs/>
              </w:rPr>
              <w:t>การประเมินผู้เรียน</w:t>
            </w:r>
          </w:p>
        </w:tc>
        <w:tc>
          <w:tcPr>
            <w:tcW w:w="7371" w:type="dxa"/>
          </w:tcPr>
          <w:p w:rsidR="00A66A05" w:rsidRPr="00976DE7" w:rsidRDefault="00A66A05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976DE7">
              <w:rPr>
                <w:rFonts w:ascii="TH SarabunPSK" w:hAnsi="TH SarabunPSK" w:cs="TH SarabunPSK"/>
                <w:sz w:val="30"/>
                <w:szCs w:val="30"/>
                <w:cs/>
              </w:rPr>
              <w:t>อธิบายผลการดำเนินงาน</w:t>
            </w:r>
          </w:p>
          <w:p w:rsidR="00954008" w:rsidRPr="00F86CCC" w:rsidRDefault="00A66A05" w:rsidP="000E35E2">
            <w:pPr>
              <w:jc w:val="both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F86CCC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 xml:space="preserve">- </w:t>
            </w:r>
            <w:r w:rsidRPr="00F86CCC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ประเมินผลการเรียนรู้ตามกรอบมาตรฐานคุณวุฒิ</w:t>
            </w:r>
            <w:r w:rsidRPr="00F86CCC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 xml:space="preserve"> </w:t>
            </w:r>
            <w:r w:rsidR="004641EB" w:rsidRPr="00F86CCC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>(ในระดับบัณฑิตศึกษา)</w:t>
            </w:r>
          </w:p>
          <w:p w:rsidR="00A66A05" w:rsidRDefault="00954008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 w:rsidRPr="00976DE7">
              <w:rPr>
                <w:rFonts w:ascii="TH SarabunPSK" w:hAnsi="TH SarabunPSK" w:cs="TH SarabunPSK"/>
                <w:sz w:val="30"/>
                <w:szCs w:val="30"/>
              </w:rPr>
              <w:t xml:space="preserve">  </w:t>
            </w:r>
            <w:r w:rsidRPr="00976DE7">
              <w:rPr>
                <w:rFonts w:ascii="TH SarabunPSK" w:hAnsi="TH SarabunPSK" w:cs="TH SarabunPSK" w:hint="cs"/>
                <w:sz w:val="30"/>
                <w:szCs w:val="30"/>
                <w:cs/>
              </w:rPr>
              <w:t>ภาควิชาคณิตศาสตร์ใช้ระบบอักษรลำดับขั้นและค่าลำดับขึ้นในการวัดและประเมินผลการ</w:t>
            </w:r>
            <w:r w:rsidR="00976DE7" w:rsidRPr="00976DE7">
              <w:rPr>
                <w:rFonts w:ascii="TH SarabunPSK" w:hAnsi="TH SarabunPSK" w:cs="TH SarabunPSK" w:hint="cs"/>
                <w:sz w:val="30"/>
                <w:szCs w:val="30"/>
                <w:cs/>
              </w:rPr>
              <w:t>การศึกษาแต่แต่ละกระบวนวิชา โดยแบ่งเป็น 3 กลุ่ม คือ อัก</w:t>
            </w:r>
            <w:r w:rsidR="00976DE7">
              <w:rPr>
                <w:rFonts w:ascii="TH SarabunPSK" w:hAnsi="TH SarabunPSK" w:cs="TH SarabunPSK" w:hint="cs"/>
                <w:sz w:val="30"/>
                <w:szCs w:val="30"/>
                <w:cs/>
              </w:rPr>
              <w:t>ษรลำดับขั้นที่มีค่าลำดับขั้น อักษรลำดับขั้น</w:t>
            </w:r>
            <w:r w:rsidR="004641EB">
              <w:rPr>
                <w:rFonts w:ascii="TH SarabunPSK" w:hAnsi="TH SarabunPSK" w:cs="TH SarabunPSK" w:hint="cs"/>
                <w:sz w:val="30"/>
                <w:szCs w:val="30"/>
                <w:cs/>
              </w:rPr>
              <w:t>ที่ไม่มีค่าลำดับขั้น  และอักษรลำดับขั้นที่ยังไม่มีการประเมินผล</w:t>
            </w:r>
          </w:p>
          <w:p w:rsidR="004641EB" w:rsidRPr="004641EB" w:rsidRDefault="004641EB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 กระบวนวิชาบังคับของ</w:t>
            </w:r>
            <w:r w:rsidR="00D649FD">
              <w:rPr>
                <w:rFonts w:ascii="TH SarabunPSK" w:hAnsi="TH SarabunPSK" w:cs="TH SarabunPSK" w:hint="cs"/>
                <w:sz w:val="30"/>
                <w:szCs w:val="30"/>
                <w:cs/>
              </w:rPr>
              <w:t>หลักสูตร วท.ม.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สาขาวิชาคณิตศาสตร์</w:t>
            </w:r>
            <w:r w:rsidR="00D649FD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นักศึกษาจะต้องได้ค่าลำดับขั้นไม่ต่ำกว่า </w:t>
            </w:r>
            <w:r>
              <w:rPr>
                <w:rFonts w:ascii="TH SarabunPSK" w:hAnsi="TH SarabunPSK" w:cs="TH SarabunPSK"/>
                <w:sz w:val="30"/>
                <w:szCs w:val="30"/>
              </w:rPr>
              <w:t xml:space="preserve">C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หรือ </w:t>
            </w:r>
            <w:r>
              <w:rPr>
                <w:rFonts w:ascii="TH SarabunPSK" w:hAnsi="TH SarabunPSK" w:cs="TH SarabunPSK"/>
                <w:sz w:val="30"/>
                <w:szCs w:val="30"/>
              </w:rPr>
              <w:t xml:space="preserve">S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มิฉะนั้นจะต้องลงทะเบียนซ้ำอีก</w:t>
            </w:r>
          </w:p>
          <w:p w:rsidR="004641EB" w:rsidRPr="00F86CCC" w:rsidRDefault="00A66A05" w:rsidP="000E35E2">
            <w:pPr>
              <w:jc w:val="both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F86CCC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lastRenderedPageBreak/>
              <w:t xml:space="preserve">- การตรวจสอบการประเมินผลการเรียนรู้ของนักศึกษา  </w:t>
            </w:r>
          </w:p>
          <w:p w:rsidR="004641EB" w:rsidRDefault="004641EB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 1.</w:t>
            </w:r>
            <w:r w:rsid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มีคณะกรรมการบริหารหลักสูตรติดตามการจัดการเรียนการสอน</w:t>
            </w:r>
            <w:r w:rsid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ให้เป็นไปตามเนื้อหา วิชา และวิธีการที่กำหนดไว้ในแผนการสอนของกระบวนวิชา  และประเมินการให้คะแนนและลำดับขั้น โดยคณะกรรมการบริหารหลักสูตรแต่ละสาขา และคณะกรรมการประจำภาควิชา</w:t>
            </w:r>
          </w:p>
          <w:p w:rsidR="00A66A05" w:rsidRDefault="004641EB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ตลอดมีการประเมินการเรียนการสอนในแต่ละรายวิชาโดยนักศึกษา</w:t>
            </w:r>
          </w:p>
          <w:p w:rsidR="004641EB" w:rsidRDefault="004641EB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 2.  มีการสอบถามความคิดเห็นจากนักศึกษาในกิจกรรมสัมมนาพัฒนาการเรียนการสอนในระดับบัณฑิตศึกษา  เพื่อเป็นข้อมูลประกอบการพัฒนาหลักสูตร</w:t>
            </w:r>
          </w:p>
          <w:p w:rsidR="004641EB" w:rsidRPr="00976DE7" w:rsidRDefault="004641EB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 3.  มีการประเมินหลักสูตรทุกๆ 5 ปี โดยผู้ทรงคุณวุฒิและผู้ใช้บัณฑิต</w:t>
            </w:r>
          </w:p>
          <w:p w:rsidR="00A66A05" w:rsidRPr="00976DE7" w:rsidRDefault="00A66A05" w:rsidP="000E35E2">
            <w:pPr>
              <w:jc w:val="both"/>
              <w:rPr>
                <w:rFonts w:ascii="TH SarabunPSK" w:hAnsi="TH SarabunPSK" w:cs="TH SarabunPSK"/>
                <w:sz w:val="30"/>
                <w:szCs w:val="30"/>
              </w:rPr>
            </w:pPr>
            <w:r w:rsidRPr="00F86CCC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- การกำกับการประเมินการจัดการเรียนการสอน และประเมินหลักสูตร</w:t>
            </w:r>
            <w:r w:rsidR="004641EB" w:rsidRPr="00F86CCC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 xml:space="preserve"> </w:t>
            </w:r>
            <w:r w:rsidRPr="00F86CCC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(มคอ. 5 มคอ.6 และมคอ.7)</w:t>
            </w:r>
            <w:r w:rsidRPr="00976DE7">
              <w:rPr>
                <w:rFonts w:ascii="TH SarabunPSK" w:hAnsi="TH SarabunPSK" w:cs="TH SarabunPSK"/>
                <w:sz w:val="30"/>
                <w:szCs w:val="30"/>
              </w:rPr>
              <w:t xml:space="preserve"> </w:t>
            </w:r>
            <w:r w:rsidR="0026339A">
              <w:rPr>
                <w:rFonts w:ascii="TH SarabunPSK" w:hAnsi="TH SarabunPSK" w:cs="TH SarabunPSK" w:hint="cs"/>
                <w:sz w:val="30"/>
                <w:szCs w:val="30"/>
                <w:cs/>
              </w:rPr>
              <w:t>ค</w:t>
            </w:r>
            <w:r w:rsidR="00F86CCC">
              <w:rPr>
                <w:rFonts w:ascii="TH SarabunPSK" w:hAnsi="TH SarabunPSK" w:cs="TH SarabunPSK" w:hint="cs"/>
                <w:sz w:val="30"/>
                <w:szCs w:val="30"/>
                <w:cs/>
              </w:rPr>
              <w:t>ณะกรรมการบริหารหลักสูตรสาขาวิชา ติดตามการจัดการเรียนและการประเมินผล (มคอ.5)</w:t>
            </w:r>
            <w:r w:rsidR="00D649FD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</w:t>
            </w:r>
            <w:r w:rsidR="00F86CCC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ผ่านการส่งผลการเรียนในแต่ละภาคเรียน  </w:t>
            </w:r>
          </w:p>
          <w:p w:rsidR="00F86CCC" w:rsidRDefault="00A66A05" w:rsidP="00F86CCC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976DE7">
              <w:rPr>
                <w:rFonts w:ascii="TH SarabunPSK" w:hAnsi="TH SarabunPSK" w:cs="TH SarabunPSK"/>
                <w:sz w:val="30"/>
                <w:szCs w:val="30"/>
                <w:cs/>
              </w:rPr>
              <w:t>- การประเมินวิทยานิพนธ์และการค้นคว้าอิสระในระดั</w:t>
            </w:r>
            <w:r w:rsidR="00F86CCC">
              <w:rPr>
                <w:rFonts w:ascii="TH SarabunPSK" w:hAnsi="TH SarabunPSK" w:cs="TH SarabunPSK" w:hint="cs"/>
                <w:sz w:val="30"/>
                <w:szCs w:val="30"/>
                <w:cs/>
              </w:rPr>
              <w:t>บ</w:t>
            </w:r>
            <w:r w:rsidRPr="00976DE7">
              <w:rPr>
                <w:rFonts w:ascii="TH SarabunPSK" w:hAnsi="TH SarabunPSK" w:cs="TH SarabunPSK"/>
                <w:sz w:val="30"/>
                <w:szCs w:val="30"/>
                <w:cs/>
              </w:rPr>
              <w:t xml:space="preserve">บัณฑิตศึกษา  </w:t>
            </w:r>
            <w:r w:rsidR="00F86CCC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</w:t>
            </w:r>
          </w:p>
          <w:p w:rsidR="00A66A05" w:rsidRDefault="00F86CCC" w:rsidP="00F86CCC">
            <w:pPr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 1. นักศึกษาต้องผ่านการสอบ</w:t>
            </w:r>
            <w:r w:rsidR="008874B5">
              <w:rPr>
                <w:rFonts w:ascii="TH SarabunPSK" w:hAnsi="TH SarabunPSK" w:cs="TH SarabunPSK" w:hint="cs"/>
                <w:sz w:val="30"/>
                <w:szCs w:val="30"/>
                <w:cs/>
              </w:rPr>
              <w:t>ประเมินผลวิทยานิพนธ์ โดยมีคณะกรรมการสอบวิทยานิพนธ์ที่คณะวิทยาศาสตร์เป็นผู้แต่งตั้ง</w:t>
            </w:r>
          </w:p>
          <w:p w:rsidR="008874B5" w:rsidRDefault="008874B5" w:rsidP="00F86CCC">
            <w:pPr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 2.  ผลงานวิทยานิพนธ์  ต้องได้รับการตีพิมพ์ หรืออย่างน้อยดำเนินการให้ผลงาน หรือส่วนหนึ่งของผลงานได้รับการยอมรับให้ตีพิมพ์ในวารสาร หรือสิ่งพิมพ์ทางวิชาการซึ่งเป็นที่ยอมรับของสาขาวิชา หรือเสนอต่อที่ประชุมวิชาการที่มีรายงานการประชุม (</w:t>
            </w:r>
            <w:r>
              <w:rPr>
                <w:rFonts w:ascii="TH SarabunPSK" w:hAnsi="TH SarabunPSK" w:cs="TH SarabunPSK"/>
                <w:sz w:val="30"/>
                <w:szCs w:val="30"/>
              </w:rPr>
              <w:t xml:space="preserve">proceedings)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และมีกรรมการร่วมกลั่นกรอง โดยผลงานที่เผยแพร่นั้น ต้องเป็นบทความฉบับเต็ม </w:t>
            </w:r>
            <w:r>
              <w:rPr>
                <w:rFonts w:ascii="TH SarabunPSK" w:hAnsi="TH SarabunPSK" w:cs="TH SarabunPSK"/>
                <w:sz w:val="30"/>
                <w:szCs w:val="30"/>
              </w:rPr>
              <w:t xml:space="preserve">(full paper)  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และมีชื่อของนักศึกษาเป็นชื่อแรก จำนวนอย่างน้อย 1 เรื่อง</w:t>
            </w:r>
          </w:p>
          <w:p w:rsidR="008874B5" w:rsidRPr="008874B5" w:rsidRDefault="008874B5" w:rsidP="008874B5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 ทั้งนี้  นักศึกษาต้องส่งเอกสารทุกอย่างส่งภาควิชาฯ  ผ่านเจ้าหน้าที่งานวิชาการระดับบัณฑิตศึกษา เพื่อนำส่งคณะวิทยาศาสตร์ ในการทำ ใบขออนุมัติปริญญาต่อไป</w:t>
            </w:r>
          </w:p>
        </w:tc>
      </w:tr>
    </w:tbl>
    <w:p w:rsidR="004965BF" w:rsidRDefault="004965BF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4965BF" w:rsidRDefault="00D649FD" w:rsidP="00A66A05">
      <w:pPr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eastAsia="MS Mincho" w:hAnsi="TH SarabunPSK" w:cs="TH SarabunPSK"/>
          <w:noProof/>
          <w:sz w:val="32"/>
          <w:szCs w:val="32"/>
          <w:cs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5C563F4" wp14:editId="509843CF">
                <wp:simplePos x="0" y="0"/>
                <wp:positionH relativeFrom="column">
                  <wp:posOffset>4269105</wp:posOffset>
                </wp:positionH>
                <wp:positionV relativeFrom="paragraph">
                  <wp:posOffset>49530</wp:posOffset>
                </wp:positionV>
                <wp:extent cx="1885950" cy="1403985"/>
                <wp:effectExtent l="0" t="0" r="19050" b="1905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5950" cy="1403985"/>
                        </a:xfrm>
                        <a:prstGeom prst="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F300D" w:rsidRDefault="00AF300D" w:rsidP="00A66A05">
                            <w:pPr>
                              <w:jc w:val="center"/>
                              <w:rPr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>อย่าลืมเอกสารหลักฐานประกอบผลการประเมิ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336.15pt;margin-top:3.9pt;width:148.5pt;height:110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" fillcolor="white [3201]" strokecolor="#9bbb59 [3206]" strokeweight="2pt">
                <v:textbox style="mso-fit-shape-to-text:t">
                  <w:txbxContent>
                    <w:p w:rsidR="00AF300D" w:rsidRDefault="00AF300D" w:rsidP="00A66A05">
                      <w:pPr>
                        <w:jc w:val="center"/>
                        <w:rPr>
                          <w:cs/>
                        </w:rPr>
                      </w:pPr>
                      <w:r>
                        <w:rPr>
                          <w:rFonts w:hint="cs"/>
                          <w:cs/>
                        </w:rPr>
                        <w:t>อย่าลืมเอกสารหลักฐานประกอบผลการประเมิน</w:t>
                      </w:r>
                    </w:p>
                  </w:txbxContent>
                </v:textbox>
              </v:shape>
            </w:pict>
          </mc:Fallback>
        </mc:AlternateContent>
      </w:r>
    </w:p>
    <w:p w:rsidR="004641EB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9"/>
        <w:gridCol w:w="5339"/>
        <w:gridCol w:w="1509"/>
        <w:gridCol w:w="1865"/>
      </w:tblGrid>
      <w:tr w:rsidR="00A66A05" w:rsidRPr="00CA6515" w:rsidTr="005D3E67">
        <w:trPr>
          <w:tblHeader/>
        </w:trPr>
        <w:tc>
          <w:tcPr>
            <w:tcW w:w="9242" w:type="dxa"/>
            <w:gridSpan w:val="4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ตามกรอบมาตรฐานคุณวุฒิ</w:t>
            </w:r>
          </w:p>
        </w:tc>
      </w:tr>
      <w:tr w:rsidR="00A66A05" w:rsidRPr="00CA6515" w:rsidTr="00A449D4">
        <w:trPr>
          <w:tblHeader/>
        </w:trPr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eastAsia="MS Mincho" w:hAnsi="TH SarabunPSK" w:cs="TH SarabunPSK"/>
                <w:cs/>
                <w:lang w:eastAsia="ja-JP"/>
              </w:rPr>
            </w:pPr>
            <w:r w:rsidRPr="00CA6515">
              <w:rPr>
                <w:rFonts w:ascii="TH SarabunPSK" w:hAnsi="TH SarabunPSK" w:cs="TH SarabunPSK"/>
                <w:b/>
                <w:bCs/>
                <w:cs/>
              </w:rPr>
              <w:t>ดัชนีบ่งชี้ผลการดำเนินงาน</w:t>
            </w:r>
            <w:r w:rsidR="004965BF">
              <w:rPr>
                <w:rFonts w:ascii="TH SarabunPSK" w:hAnsi="TH SarabunPSK" w:cs="TH SarabunPSK" w:hint="cs"/>
                <w:b/>
                <w:bCs/>
                <w:cs/>
              </w:rPr>
              <w:t xml:space="preserve"> </w:t>
            </w:r>
            <w:r w:rsidRPr="00CA6515">
              <w:rPr>
                <w:rFonts w:ascii="TH SarabunPSK" w:hAnsi="TH SarabunPSK" w:cs="TH SarabunPSK"/>
                <w:b/>
                <w:bCs/>
                <w:cs/>
              </w:rPr>
              <w:t>(</w:t>
            </w:r>
            <w:r w:rsidRPr="00CA6515">
              <w:rPr>
                <w:rFonts w:ascii="TH SarabunPSK" w:hAnsi="TH SarabunPSK" w:cs="TH SarabunPSK"/>
                <w:b/>
                <w:bCs/>
              </w:rPr>
              <w:t>Key Performance Indicators)</w:t>
            </w:r>
          </w:p>
        </w:tc>
        <w:tc>
          <w:tcPr>
            <w:tcW w:w="1509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ป็นไปตามเกณฑ์</w:t>
            </w:r>
          </w:p>
        </w:tc>
        <w:tc>
          <w:tcPr>
            <w:tcW w:w="1865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ไม่เป็นไปตามเกณฑ์</w:t>
            </w:r>
          </w:p>
        </w:tc>
      </w:tr>
      <w:tr w:rsidR="00A66A05" w:rsidRPr="00CA6515" w:rsidTr="00A449D4"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</w:rPr>
              <w:t>1)</w:t>
            </w: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hAnsi="TH SarabunPSK" w:cs="TH SarabunPSK"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อาจารย์ประจำหลักสูตรอย่างน้อยร้อยละ 80 มีส่วนร่วมในการประชุมเพื่อวางแผน ติดตาม และทบทวนการดำเนินงานหลักสูตร</w:t>
            </w:r>
          </w:p>
        </w:tc>
        <w:tc>
          <w:tcPr>
            <w:tcW w:w="1509" w:type="dxa"/>
          </w:tcPr>
          <w:p w:rsidR="00A66A05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</w:p>
        </w:tc>
        <w:tc>
          <w:tcPr>
            <w:tcW w:w="1865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A66A05" w:rsidRPr="00CA6515" w:rsidTr="00A449D4"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</w:rPr>
              <w:t>2)</w:t>
            </w: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มีรายละเอียดของหลักสูตร ตามแบบ มคอ.2 ที่สอดคล้องกับกรอบมาตรฐานคุณวุฒิแห่งชาติ หรือ มาตรฐานคุณวุฒิสาขา/สาขาวิชา (ถ้ามี)</w:t>
            </w:r>
          </w:p>
        </w:tc>
        <w:tc>
          <w:tcPr>
            <w:tcW w:w="1509" w:type="dxa"/>
          </w:tcPr>
          <w:p w:rsidR="00A66A05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</w:p>
        </w:tc>
        <w:tc>
          <w:tcPr>
            <w:tcW w:w="1865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A66A05" w:rsidRPr="00CA6515" w:rsidTr="00A449D4"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</w:rPr>
              <w:t>3)</w:t>
            </w: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 xml:space="preserve">มีรายละเอียดของรายวิชา และรายละเอียดของประสบการณ์ภาคสนาม </w:t>
            </w:r>
            <w:r w:rsidRPr="00CA6515">
              <w:rPr>
                <w:rFonts w:ascii="TH SarabunPSK" w:eastAsia="MS Mincho" w:hAnsi="TH SarabunPSK" w:cs="TH SarabunPSK"/>
                <w:lang w:eastAsia="ja-JP"/>
              </w:rPr>
              <w:t>(</w:t>
            </w: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ถ้ามี) ตามแบบ มคอ.3 และ มคอ.4 อย่างน้อยก่อนการเปิดสอนในแต่ละภาคการศึกษาให้ครบทุกรายวิชา</w:t>
            </w:r>
          </w:p>
        </w:tc>
        <w:tc>
          <w:tcPr>
            <w:tcW w:w="1509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865" w:type="dxa"/>
          </w:tcPr>
          <w:p w:rsidR="00A66A0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</w:p>
          <w:p w:rsidR="005D3E67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(มีบางรายวิชา)</w:t>
            </w:r>
          </w:p>
        </w:tc>
      </w:tr>
      <w:tr w:rsidR="00A66A05" w:rsidRPr="00CA6515" w:rsidTr="00A449D4"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</w:rPr>
              <w:t>4)</w:t>
            </w: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 xml:space="preserve">จัดทำรายงานผลการดำเนินการของรายวิชา และรายงานผลการดำเนินการของประสบการณ์ภาคสนาม </w:t>
            </w:r>
            <w:r w:rsidRPr="00CA6515">
              <w:rPr>
                <w:rFonts w:ascii="TH SarabunPSK" w:eastAsia="MS Mincho" w:hAnsi="TH SarabunPSK" w:cs="TH SarabunPSK"/>
                <w:lang w:eastAsia="ja-JP"/>
              </w:rPr>
              <w:t>(</w:t>
            </w: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ถ้ามี) ตามแบบ มคอ.5 และ มคอ.6 ภายใน 30 วัน หลังสิ้นสุดภาคการศึกษาที่เปิดสอนให้ครบทุกรายวิชา</w:t>
            </w:r>
          </w:p>
        </w:tc>
        <w:tc>
          <w:tcPr>
            <w:tcW w:w="1509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865" w:type="dxa"/>
          </w:tcPr>
          <w:p w:rsidR="005D3E67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:rsidR="00A66A0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</w:p>
          <w:p w:rsidR="005D3E67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(มีบางรายวิชา)</w:t>
            </w:r>
          </w:p>
        </w:tc>
      </w:tr>
      <w:tr w:rsidR="00A66A05" w:rsidRPr="00CA6515" w:rsidTr="00A449D4"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</w:rPr>
              <w:t>5)</w:t>
            </w: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จัดทำรายงานผลการดำเนินการของหลักสูตร ตามแบบ มคอ.7 ภายใน 60</w:t>
            </w:r>
            <w:r w:rsidR="00CD2F1E">
              <w:rPr>
                <w:rFonts w:ascii="TH SarabunPSK" w:eastAsia="MS Mincho" w:hAnsi="TH SarabunPSK" w:cs="TH SarabunPSK" w:hint="cs"/>
                <w:cs/>
                <w:lang w:eastAsia="ja-JP"/>
              </w:rPr>
              <w:t xml:space="preserve"> </w:t>
            </w: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วัน หลังสิ้นสุดปีการศึกษา</w:t>
            </w:r>
          </w:p>
        </w:tc>
        <w:tc>
          <w:tcPr>
            <w:tcW w:w="1509" w:type="dxa"/>
          </w:tcPr>
          <w:p w:rsidR="00A66A05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</w:p>
        </w:tc>
        <w:tc>
          <w:tcPr>
            <w:tcW w:w="1865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A66A05" w:rsidRPr="00CA6515" w:rsidTr="00A449D4"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</w:rPr>
              <w:lastRenderedPageBreak/>
              <w:t>6)</w:t>
            </w: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มีการทวนสอบผลสัมฤทธิ์ของนักศึกษาตามมาตรฐานผลการเรียนรู้ ที่กำหนดใน มคอ.3 และมคอ.4 (ถ้ามี) อย่างน้อยร้อยละ 25 ของรายวิชาที่เปิดสอนในแต่ละปีการศึกษา</w:t>
            </w:r>
          </w:p>
        </w:tc>
        <w:tc>
          <w:tcPr>
            <w:tcW w:w="1509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865" w:type="dxa"/>
          </w:tcPr>
          <w:p w:rsidR="005D3E67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</w:p>
          <w:p w:rsidR="00A66A05" w:rsidRPr="005D3E67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 w:rsidRPr="005D3E67">
              <w:rPr>
                <w:rFonts w:ascii="TH SarabunPSK" w:hAnsi="TH SarabunPSK" w:cs="TH SarabunPSK"/>
                <w:b/>
                <w:bCs/>
              </w:rPr>
              <w:t>-</w:t>
            </w:r>
            <w:r w:rsidRPr="005D3E67">
              <w:rPr>
                <w:rFonts w:ascii="TH SarabunPSK" w:hAnsi="TH SarabunPSK" w:cs="TH SarabunPSK" w:hint="cs"/>
                <w:b/>
                <w:bCs/>
                <w:cs/>
              </w:rPr>
              <w:t>ยังไม่ได้ดำเนินการ-</w:t>
            </w:r>
          </w:p>
        </w:tc>
      </w:tr>
      <w:tr w:rsidR="00A66A05" w:rsidRPr="00CA6515" w:rsidTr="00A449D4"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</w:rPr>
              <w:t>7)</w:t>
            </w: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 xml:space="preserve">มีการพัฒนา/ปรับปรุงการจัดการเรียนการสอน กลยุทธ์การสอน หรือ การประเมินผลการเรียนรู้ จากผลการประเมินการดำเนินงานที่รายงานใน มคอ.7 ปีที่แล้ว </w:t>
            </w:r>
          </w:p>
        </w:tc>
        <w:tc>
          <w:tcPr>
            <w:tcW w:w="1509" w:type="dxa"/>
          </w:tcPr>
          <w:p w:rsidR="00A66A05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</w:p>
        </w:tc>
        <w:tc>
          <w:tcPr>
            <w:tcW w:w="1865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A66A05" w:rsidRPr="00CA6515" w:rsidTr="00A449D4"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</w:rPr>
              <w:t>8)</w:t>
            </w: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อาจารย์ใหม่ (ถ้ามี) ทุกคน ได้รับการปฐมนิเทศหรือคำแนะนำด้านการจัดการเรียนการสอน</w:t>
            </w:r>
          </w:p>
        </w:tc>
        <w:tc>
          <w:tcPr>
            <w:tcW w:w="1509" w:type="dxa"/>
          </w:tcPr>
          <w:p w:rsidR="00A66A05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</w:p>
        </w:tc>
        <w:tc>
          <w:tcPr>
            <w:tcW w:w="1865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A66A05" w:rsidRPr="00CA6515" w:rsidTr="00A449D4"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</w:rPr>
              <w:t>9)</w:t>
            </w: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อาจารย์ประจำหลักสูตรทุกคนได้รับการพัฒนาทางวิชาการ และ/หรือวิชาชีพ อย่างน้อยปีละหนึ่งครั้ง</w:t>
            </w:r>
          </w:p>
        </w:tc>
        <w:tc>
          <w:tcPr>
            <w:tcW w:w="1509" w:type="dxa"/>
          </w:tcPr>
          <w:p w:rsidR="00A66A05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</w:p>
        </w:tc>
        <w:tc>
          <w:tcPr>
            <w:tcW w:w="1865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A66A05" w:rsidRPr="00CA6515" w:rsidTr="00A449D4"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  <w:cs/>
              </w:rPr>
              <w:t>1</w:t>
            </w:r>
            <w:r w:rsidRPr="00CA6515">
              <w:rPr>
                <w:rFonts w:ascii="TH SarabunPSK" w:hAnsi="TH SarabunPSK" w:cs="TH SarabunPSK"/>
              </w:rPr>
              <w:t>0</w:t>
            </w:r>
            <w:r w:rsidRPr="00CA6515">
              <w:rPr>
                <w:rFonts w:ascii="TH SarabunPSK" w:hAnsi="TH SarabunPSK" w:cs="TH SarabunPSK"/>
                <w:cs/>
              </w:rPr>
              <w:t>)</w:t>
            </w: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จำนวนบุคลากรสนับสนุนการเรียนการสอน (ถ้ามี) ได้รับการพัฒนาวิชาการ และ/หรือวิชาชีพ ไม่น้อยกว่าร้อยละ 50 ต่อปี</w:t>
            </w:r>
          </w:p>
        </w:tc>
        <w:tc>
          <w:tcPr>
            <w:tcW w:w="1509" w:type="dxa"/>
          </w:tcPr>
          <w:p w:rsidR="00A66A05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</w:t>
            </w:r>
          </w:p>
        </w:tc>
        <w:tc>
          <w:tcPr>
            <w:tcW w:w="1865" w:type="dxa"/>
          </w:tcPr>
          <w:p w:rsidR="00A66A05" w:rsidRPr="00CA6515" w:rsidRDefault="00A66A05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A66A05" w:rsidRPr="00CA6515" w:rsidTr="00A449D4">
        <w:tc>
          <w:tcPr>
            <w:tcW w:w="52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</w:rPr>
            </w:pPr>
            <w:r w:rsidRPr="00CA6515">
              <w:rPr>
                <w:rFonts w:ascii="TH SarabunPSK" w:hAnsi="TH SarabunPSK" w:cs="TH SarabunPSK"/>
              </w:rPr>
              <w:t>11)</w:t>
            </w:r>
          </w:p>
        </w:tc>
        <w:tc>
          <w:tcPr>
            <w:tcW w:w="5339" w:type="dxa"/>
          </w:tcPr>
          <w:p w:rsidR="00A66A05" w:rsidRPr="00CA6515" w:rsidRDefault="00A66A05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ระดับความพึงพอใจของนักศึกษาปีสุดท้าย/บัณฑิตใหม่ที่มีต่อคุณภาพหลักสูตร เฉลี่ยไม่น้อยกว่า 3.5 จากคะแนนเต็ม 5.0</w:t>
            </w:r>
          </w:p>
        </w:tc>
        <w:tc>
          <w:tcPr>
            <w:tcW w:w="1509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865" w:type="dxa"/>
          </w:tcPr>
          <w:p w:rsidR="00A66A05" w:rsidRPr="005D3E67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5D3E67">
              <w:rPr>
                <w:rFonts w:ascii="TH SarabunPSK" w:hAnsi="TH SarabunPSK" w:cs="TH SarabunPSK" w:hint="cs"/>
                <w:b/>
                <w:bCs/>
                <w:cs/>
              </w:rPr>
              <w:t>-ยังไม่ได้ดำเนินการ-</w:t>
            </w:r>
          </w:p>
        </w:tc>
      </w:tr>
      <w:tr w:rsidR="005D3E67" w:rsidRPr="00CA6515" w:rsidTr="00A449D4">
        <w:tc>
          <w:tcPr>
            <w:tcW w:w="529" w:type="dxa"/>
          </w:tcPr>
          <w:p w:rsidR="005D3E67" w:rsidRPr="00CA6515" w:rsidRDefault="005D3E67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jc w:val="center"/>
              <w:rPr>
                <w:rFonts w:ascii="TH SarabunPSK" w:hAnsi="TH SarabunPSK" w:cs="TH SarabunPSK"/>
                <w:cs/>
              </w:rPr>
            </w:pPr>
            <w:r w:rsidRPr="00CA6515">
              <w:rPr>
                <w:rFonts w:ascii="TH SarabunPSK" w:hAnsi="TH SarabunPSK" w:cs="TH SarabunPSK"/>
              </w:rPr>
              <w:t>12</w:t>
            </w:r>
            <w:r w:rsidRPr="00CA6515">
              <w:rPr>
                <w:rFonts w:ascii="TH SarabunPSK" w:hAnsi="TH SarabunPSK" w:cs="TH SarabunPSK"/>
                <w:cs/>
              </w:rPr>
              <w:t>)</w:t>
            </w:r>
          </w:p>
        </w:tc>
        <w:tc>
          <w:tcPr>
            <w:tcW w:w="5339" w:type="dxa"/>
          </w:tcPr>
          <w:p w:rsidR="005D3E67" w:rsidRPr="00CA6515" w:rsidRDefault="005D3E67" w:rsidP="000E35E2">
            <w:pPr>
              <w:tabs>
                <w:tab w:val="left" w:pos="360"/>
                <w:tab w:val="left" w:pos="720"/>
                <w:tab w:val="left" w:pos="1080"/>
                <w:tab w:val="left" w:pos="1440"/>
                <w:tab w:val="left" w:pos="1890"/>
                <w:tab w:val="left" w:pos="2340"/>
              </w:tabs>
              <w:rPr>
                <w:rFonts w:ascii="TH SarabunPSK" w:eastAsia="MS Mincho" w:hAnsi="TH SarabunPSK" w:cs="TH SarabunPSK"/>
                <w:cs/>
                <w:lang w:eastAsia="ja-JP"/>
              </w:rPr>
            </w:pPr>
            <w:r w:rsidRPr="00CA6515">
              <w:rPr>
                <w:rFonts w:ascii="TH SarabunPSK" w:eastAsia="MS Mincho" w:hAnsi="TH SarabunPSK" w:cs="TH SarabunPSK"/>
                <w:cs/>
                <w:lang w:eastAsia="ja-JP"/>
              </w:rPr>
              <w:t>ระดับความพึงพอใจของผู้ใช้บัณฑิตที่มีต่อบัณฑิตใหม่ เฉลี่ยไม่น้อยกว่า 3.5 จากคะแนนเต็ม 5.0</w:t>
            </w:r>
          </w:p>
        </w:tc>
        <w:tc>
          <w:tcPr>
            <w:tcW w:w="1509" w:type="dxa"/>
          </w:tcPr>
          <w:p w:rsidR="005D3E67" w:rsidRPr="00CA6515" w:rsidRDefault="005D3E67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865" w:type="dxa"/>
          </w:tcPr>
          <w:p w:rsidR="005D3E67" w:rsidRPr="005D3E67" w:rsidRDefault="005D3E67" w:rsidP="0024280E">
            <w:pPr>
              <w:jc w:val="center"/>
              <w:rPr>
                <w:rFonts w:ascii="TH SarabunPSK" w:hAnsi="TH SarabunPSK" w:cs="TH SarabunPSK"/>
                <w:b/>
                <w:bCs/>
              </w:rPr>
            </w:pPr>
            <w:r w:rsidRPr="005D3E67">
              <w:rPr>
                <w:rFonts w:ascii="TH SarabunPSK" w:hAnsi="TH SarabunPSK" w:cs="TH SarabunPSK" w:hint="cs"/>
                <w:b/>
                <w:bCs/>
                <w:cs/>
              </w:rPr>
              <w:t>-ยังไม่ได้ดำเนินการ-</w:t>
            </w:r>
          </w:p>
        </w:tc>
      </w:tr>
      <w:tr w:rsidR="005D3E67" w:rsidRPr="00CA6515" w:rsidTr="00A449D4">
        <w:tc>
          <w:tcPr>
            <w:tcW w:w="5868" w:type="dxa"/>
            <w:gridSpan w:val="2"/>
          </w:tcPr>
          <w:p w:rsidR="005D3E67" w:rsidRPr="00CA6515" w:rsidRDefault="005D3E67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cs/>
              </w:rPr>
              <w:t>รวมตัวบ่งชี้ในปีนี้</w:t>
            </w:r>
          </w:p>
        </w:tc>
        <w:tc>
          <w:tcPr>
            <w:tcW w:w="1509" w:type="dxa"/>
          </w:tcPr>
          <w:p w:rsidR="005D3E67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7</w:t>
            </w:r>
          </w:p>
        </w:tc>
        <w:tc>
          <w:tcPr>
            <w:tcW w:w="1865" w:type="dxa"/>
          </w:tcPr>
          <w:p w:rsidR="005D3E67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</w:t>
            </w:r>
          </w:p>
        </w:tc>
      </w:tr>
      <w:tr w:rsidR="005D3E67" w:rsidRPr="00CA6515" w:rsidTr="00A449D4">
        <w:tc>
          <w:tcPr>
            <w:tcW w:w="5868" w:type="dxa"/>
            <w:gridSpan w:val="2"/>
          </w:tcPr>
          <w:p w:rsidR="005D3E67" w:rsidRPr="00CA6515" w:rsidRDefault="005D3E67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cs/>
              </w:rPr>
              <w:t xml:space="preserve">จำนวนตัวบ่งชี้ที่ดำเนินการผ่านเฉพาะตัวบ่งชี้ที่ </w:t>
            </w:r>
            <w:r w:rsidRPr="00CA6515">
              <w:rPr>
                <w:rFonts w:ascii="TH SarabunPSK" w:hAnsi="TH SarabunPSK" w:cs="TH SarabunPSK"/>
              </w:rPr>
              <w:t>1-5</w:t>
            </w:r>
          </w:p>
        </w:tc>
        <w:tc>
          <w:tcPr>
            <w:tcW w:w="1509" w:type="dxa"/>
          </w:tcPr>
          <w:p w:rsidR="005D3E67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,2,5</w:t>
            </w:r>
          </w:p>
        </w:tc>
        <w:tc>
          <w:tcPr>
            <w:tcW w:w="1865" w:type="dxa"/>
          </w:tcPr>
          <w:p w:rsidR="005D3E67" w:rsidRPr="00CA6515" w:rsidRDefault="005D3E67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5D3E67" w:rsidRPr="00CA6515" w:rsidTr="00A449D4">
        <w:tc>
          <w:tcPr>
            <w:tcW w:w="5868" w:type="dxa"/>
            <w:gridSpan w:val="2"/>
          </w:tcPr>
          <w:p w:rsidR="005D3E67" w:rsidRPr="00CA6515" w:rsidRDefault="005D3E67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cs/>
              </w:rPr>
              <w:t xml:space="preserve">ร้อยละของตัวบ่งชี้ที่ </w:t>
            </w:r>
            <w:r w:rsidRPr="00CA6515">
              <w:rPr>
                <w:rFonts w:ascii="TH SarabunPSK" w:hAnsi="TH SarabunPSK" w:cs="TH SarabunPSK"/>
              </w:rPr>
              <w:t>1-5</w:t>
            </w:r>
          </w:p>
        </w:tc>
        <w:tc>
          <w:tcPr>
            <w:tcW w:w="1509" w:type="dxa"/>
          </w:tcPr>
          <w:p w:rsidR="005D3E67" w:rsidRPr="00CA6515" w:rsidRDefault="005D3E67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      60%</w:t>
            </w:r>
          </w:p>
        </w:tc>
        <w:tc>
          <w:tcPr>
            <w:tcW w:w="1865" w:type="dxa"/>
          </w:tcPr>
          <w:p w:rsidR="005D3E67" w:rsidRPr="00CA6515" w:rsidRDefault="005D3E67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5D3E67" w:rsidRPr="00CA6515" w:rsidTr="00A449D4">
        <w:tc>
          <w:tcPr>
            <w:tcW w:w="5868" w:type="dxa"/>
            <w:gridSpan w:val="2"/>
          </w:tcPr>
          <w:p w:rsidR="005D3E67" w:rsidRPr="00CA6515" w:rsidRDefault="005D3E67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cs/>
              </w:rPr>
              <w:t>จำนวนตัวบ่งชี้ในปีนี้ที่ดำเนินการผ่าน</w:t>
            </w:r>
          </w:p>
        </w:tc>
        <w:tc>
          <w:tcPr>
            <w:tcW w:w="1509" w:type="dxa"/>
          </w:tcPr>
          <w:p w:rsidR="005D3E67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7</w:t>
            </w:r>
          </w:p>
        </w:tc>
        <w:tc>
          <w:tcPr>
            <w:tcW w:w="1865" w:type="dxa"/>
          </w:tcPr>
          <w:p w:rsidR="005D3E67" w:rsidRPr="00CA6515" w:rsidRDefault="005D3E67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5D3E67" w:rsidRPr="00CA6515" w:rsidTr="00A449D4">
        <w:tc>
          <w:tcPr>
            <w:tcW w:w="5868" w:type="dxa"/>
            <w:gridSpan w:val="2"/>
          </w:tcPr>
          <w:p w:rsidR="005D3E67" w:rsidRPr="00CA6515" w:rsidRDefault="005D3E67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cs/>
              </w:rPr>
              <w:t>ร้อยละของตัวบ่งชี้ทั้งหมดในปีนี้</w:t>
            </w:r>
          </w:p>
        </w:tc>
        <w:tc>
          <w:tcPr>
            <w:tcW w:w="1509" w:type="dxa"/>
          </w:tcPr>
          <w:p w:rsidR="005D3E67" w:rsidRPr="00CA6515" w:rsidRDefault="005D3E67" w:rsidP="005D3E67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58%</w:t>
            </w:r>
          </w:p>
        </w:tc>
        <w:tc>
          <w:tcPr>
            <w:tcW w:w="1865" w:type="dxa"/>
          </w:tcPr>
          <w:p w:rsidR="005D3E67" w:rsidRPr="00CA6515" w:rsidRDefault="005D3E67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:rsidR="00A66A05" w:rsidRDefault="00A66A05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4965BF" w:rsidRDefault="004965BF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4965BF" w:rsidRPr="00CA6515" w:rsidRDefault="004965BF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Pr="005D3E67" w:rsidRDefault="00A66A05" w:rsidP="00A66A05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การวิเคราะห์รายวิชาที่มีผลการเรียนไม่ปกติ</w:t>
      </w:r>
      <w:r w:rsidR="005D3E67">
        <w:rPr>
          <w:rFonts w:ascii="TH SarabunPSK" w:hAnsi="TH SarabunPSK" w:cs="TH SarabunPSK"/>
          <w:b/>
          <w:bCs/>
          <w:sz w:val="32"/>
          <w:szCs w:val="32"/>
        </w:rPr>
        <w:t xml:space="preserve">     -</w:t>
      </w:r>
      <w:r w:rsidR="005D3E67">
        <w:rPr>
          <w:rFonts w:ascii="TH SarabunPSK" w:hAnsi="TH SarabunPSK" w:cs="TH SarabunPSK" w:hint="cs"/>
          <w:b/>
          <w:bCs/>
          <w:sz w:val="32"/>
          <w:szCs w:val="32"/>
          <w:cs/>
        </w:rPr>
        <w:t>ปีการศึกษา</w:t>
      </w:r>
      <w:r w:rsidR="00DA0CAA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2557 ยังไม่ได้ดำเนินการ-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84"/>
        <w:gridCol w:w="1418"/>
        <w:gridCol w:w="1417"/>
        <w:gridCol w:w="1559"/>
        <w:gridCol w:w="1843"/>
        <w:gridCol w:w="1559"/>
      </w:tblGrid>
      <w:tr w:rsidR="00A66A05" w:rsidRPr="00CA6515" w:rsidTr="000E35E2">
        <w:trPr>
          <w:tblHeader/>
        </w:trPr>
        <w:tc>
          <w:tcPr>
            <w:tcW w:w="1384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รหัส ชื่อวิชา</w:t>
            </w:r>
          </w:p>
        </w:tc>
        <w:tc>
          <w:tcPr>
            <w:tcW w:w="1418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ภาคการศึกษา</w:t>
            </w:r>
          </w:p>
        </w:tc>
        <w:tc>
          <w:tcPr>
            <w:tcW w:w="1417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ความผิดปกติ</w:t>
            </w:r>
          </w:p>
        </w:tc>
        <w:tc>
          <w:tcPr>
            <w:tcW w:w="1559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การตรวจสอบ</w:t>
            </w:r>
          </w:p>
        </w:tc>
        <w:tc>
          <w:tcPr>
            <w:tcW w:w="1843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เหตุที่ทำให้ผิดปกติ</w:t>
            </w:r>
          </w:p>
        </w:tc>
        <w:tc>
          <w:tcPr>
            <w:tcW w:w="1559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มาตรการแก้ไข</w:t>
            </w:r>
          </w:p>
        </w:tc>
      </w:tr>
      <w:tr w:rsidR="00A66A05" w:rsidRPr="00CA6515" w:rsidTr="000E35E2">
        <w:tc>
          <w:tcPr>
            <w:tcW w:w="1384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eastAsia="MS Mincho" w:hAnsi="TH SarabunPSK" w:cs="TH SarabunPSK"/>
                <w:noProof/>
                <w:sz w:val="32"/>
                <w:szCs w:val="32"/>
                <w:cs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ABE79D9" wp14:editId="185549DC">
                      <wp:simplePos x="0" y="0"/>
                      <wp:positionH relativeFrom="column">
                        <wp:posOffset>336550</wp:posOffset>
                      </wp:positionH>
                      <wp:positionV relativeFrom="paragraph">
                        <wp:posOffset>154940</wp:posOffset>
                      </wp:positionV>
                      <wp:extent cx="1885950" cy="1403985"/>
                      <wp:effectExtent l="0" t="0" r="19050" b="24765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85950" cy="14039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F300D" w:rsidRDefault="00AF300D" w:rsidP="00A66A05">
                                  <w:pPr>
                                    <w:jc w:val="center"/>
                                    <w:rPr>
                                      <w:cs/>
                                    </w:rPr>
                                  </w:pPr>
                                  <w:r>
                                    <w:rPr>
                                      <w:rFonts w:hint="cs"/>
                                      <w:cs/>
                                    </w:rPr>
                                    <w:t xml:space="preserve">นำมาจาก มคอ </w:t>
                                  </w:r>
                                  <w:r>
                                    <w:t xml:space="preserve">5 </w:t>
                                  </w:r>
                                  <w:r>
                                    <w:rPr>
                                      <w:rFonts w:hint="cs"/>
                                      <w:cs/>
                                    </w:rPr>
                                    <w:t>ของแต่ละวิช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margin-left:26.5pt;margin-top:12.2pt;width:148.5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">
                      <v:textbox style="mso-fit-shape-to-text:t">
                        <w:txbxContent>
                          <w:p w:rsidR="00AF300D" w:rsidRDefault="00AF300D" w:rsidP="00A66A05">
                            <w:pPr>
                              <w:jc w:val="center"/>
                              <w:rPr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 xml:space="preserve">นำมาจาก มคอ </w:t>
                            </w:r>
                            <w:r>
                              <w:t xml:space="preserve">5 </w:t>
                            </w:r>
                            <w:r>
                              <w:rPr>
                                <w:rFonts w:hint="cs"/>
                                <w:cs/>
                              </w:rPr>
                              <w:t>ของแต่ละวิช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417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1384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1384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1384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8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417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A66A05" w:rsidRPr="00CA6515" w:rsidRDefault="00A66A05" w:rsidP="00A66A05">
      <w:pPr>
        <w:rPr>
          <w:rFonts w:ascii="TH SarabunPSK" w:hAnsi="TH SarabunPSK" w:cs="TH SarabunPSK"/>
          <w:sz w:val="16"/>
          <w:szCs w:val="16"/>
        </w:rPr>
      </w:pPr>
    </w:p>
    <w:p w:rsidR="00A66A05" w:rsidRPr="00DA0CAA" w:rsidRDefault="00A66A05" w:rsidP="00A66A05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ายวิชาที่ไม่ได้เปิดสอนในปีการศึกษา </w:t>
      </w:r>
      <w:r w:rsidR="00DA0CAA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526"/>
        <w:gridCol w:w="1701"/>
        <w:gridCol w:w="2693"/>
        <w:gridCol w:w="3260"/>
      </w:tblGrid>
      <w:tr w:rsidR="00A66A05" w:rsidRPr="00CA6515" w:rsidTr="000E35E2">
        <w:tc>
          <w:tcPr>
            <w:tcW w:w="1526" w:type="dxa"/>
            <w:tcBorders>
              <w:right w:val="single" w:sz="4" w:space="0" w:color="auto"/>
            </w:tcBorders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รหัส ชื่อวิช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ภาคการศึกษา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เหตุผลที่ไม่เปิดสอน</w:t>
            </w:r>
          </w:p>
        </w:tc>
        <w:tc>
          <w:tcPr>
            <w:tcW w:w="3260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มาตรการที่ดำเนินการ</w:t>
            </w:r>
          </w:p>
        </w:tc>
      </w:tr>
      <w:tr w:rsidR="00A66A05" w:rsidRPr="00CA6515" w:rsidTr="000E35E2">
        <w:tc>
          <w:tcPr>
            <w:tcW w:w="1526" w:type="dxa"/>
            <w:tcBorders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</w:tcPr>
          <w:p w:rsidR="00A66A05" w:rsidRPr="00CA6515" w:rsidRDefault="00DA0CAA" w:rsidP="00DA0CAA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 ไม่มี -</w:t>
            </w:r>
          </w:p>
        </w:tc>
        <w:tc>
          <w:tcPr>
            <w:tcW w:w="3260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1526" w:type="dxa"/>
            <w:tcBorders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260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1526" w:type="dxa"/>
            <w:tcBorders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260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1526" w:type="dxa"/>
            <w:tcBorders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4" w:space="0" w:color="auto"/>
              <w:right w:val="single" w:sz="2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693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260" w:type="dxa"/>
            <w:tcBorders>
              <w:top w:val="single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A66A05" w:rsidRPr="00CA6515" w:rsidRDefault="00A66A05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ab/>
      </w:r>
    </w:p>
    <w:p w:rsidR="00A66A05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ายวิชาที่สอนเนื้อหาไม่ครบในปีการศึกษา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6"/>
        <w:gridCol w:w="1701"/>
        <w:gridCol w:w="1559"/>
        <w:gridCol w:w="1843"/>
        <w:gridCol w:w="2551"/>
      </w:tblGrid>
      <w:tr w:rsidR="00A66A05" w:rsidRPr="00CA6515" w:rsidTr="000E35E2">
        <w:tc>
          <w:tcPr>
            <w:tcW w:w="1526" w:type="dxa"/>
            <w:tcBorders>
              <w:right w:val="single" w:sz="4" w:space="0" w:color="auto"/>
            </w:tcBorders>
          </w:tcPr>
          <w:p w:rsidR="00A66A05" w:rsidRPr="00CA6515" w:rsidRDefault="00A66A05" w:rsidP="00CD2F1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รหัส ชื่อวิช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A66A05" w:rsidRPr="00CA6515" w:rsidRDefault="00A66A05" w:rsidP="00CD2F1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ภาคการศึกษา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66A05" w:rsidRPr="00CA6515" w:rsidRDefault="00A66A05" w:rsidP="00CD2F1E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หัวข้อที่ขาด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:rsidR="00A66A05" w:rsidRPr="00CA6515" w:rsidRDefault="00A66A05" w:rsidP="00CD2F1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สาเหตุที่ไม่ได้สอน</w:t>
            </w:r>
          </w:p>
        </w:tc>
        <w:tc>
          <w:tcPr>
            <w:tcW w:w="2551" w:type="dxa"/>
            <w:tcBorders>
              <w:top w:val="single" w:sz="4" w:space="0" w:color="auto"/>
              <w:right w:val="single" w:sz="4" w:space="0" w:color="auto"/>
            </w:tcBorders>
          </w:tcPr>
          <w:p w:rsidR="00A66A05" w:rsidRPr="00CA6515" w:rsidRDefault="00A66A05" w:rsidP="00CD2F1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วิธีแก้ไข</w:t>
            </w:r>
          </w:p>
        </w:tc>
      </w:tr>
      <w:tr w:rsidR="00A66A05" w:rsidRPr="00CA6515" w:rsidTr="000E35E2">
        <w:tc>
          <w:tcPr>
            <w:tcW w:w="1526" w:type="dxa"/>
            <w:tcBorders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A66A05" w:rsidRPr="00CA6515" w:rsidRDefault="00DA0CAA" w:rsidP="00DA0CAA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- ไม่มี -</w:t>
            </w:r>
          </w:p>
        </w:tc>
        <w:tc>
          <w:tcPr>
            <w:tcW w:w="1843" w:type="dxa"/>
            <w:tcBorders>
              <w:lef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1" w:type="dxa"/>
            <w:tcBorders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1526" w:type="dxa"/>
            <w:tcBorders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  <w:tcBorders>
              <w:lef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1" w:type="dxa"/>
            <w:tcBorders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1526" w:type="dxa"/>
            <w:tcBorders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701" w:type="dxa"/>
            <w:tcBorders>
              <w:top w:val="single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55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551" w:type="dxa"/>
            <w:tcBorders>
              <w:bottom w:val="single" w:sz="4" w:space="0" w:color="auto"/>
              <w:right w:val="single" w:sz="4" w:space="0" w:color="auto"/>
            </w:tcBorders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A66A05" w:rsidRDefault="00A66A05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907EF8" w:rsidRDefault="00907EF8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Pr="00CA6515" w:rsidRDefault="00A66A05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คุณภาพของการสอน</w:t>
      </w:r>
    </w:p>
    <w:p w:rsidR="00A449D4" w:rsidRDefault="00A449D4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การประเมินรายวิชาที่เปิดสอนในปีที่รายงาน</w:t>
      </w:r>
    </w:p>
    <w:p w:rsidR="00A66A05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รายวิชาที่มีการประเมินคุณภาพการสอน และแผนการปรับปรุงจากผลการประเมิ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3"/>
        <w:gridCol w:w="1701"/>
        <w:gridCol w:w="1183"/>
        <w:gridCol w:w="1184"/>
        <w:gridCol w:w="3081"/>
      </w:tblGrid>
      <w:tr w:rsidR="00A66A05" w:rsidRPr="00CA6515" w:rsidTr="000E35E2">
        <w:tc>
          <w:tcPr>
            <w:tcW w:w="2093" w:type="dxa"/>
            <w:vMerge w:val="restart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รหัส ชื่อวิชา</w:t>
            </w:r>
          </w:p>
        </w:tc>
        <w:tc>
          <w:tcPr>
            <w:tcW w:w="1701" w:type="dxa"/>
            <w:vMerge w:val="restart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ภาคการศึกษา</w:t>
            </w:r>
          </w:p>
        </w:tc>
        <w:tc>
          <w:tcPr>
            <w:tcW w:w="2367" w:type="dxa"/>
            <w:gridSpan w:val="2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ผลการประเมินโดยนักศึกษา</w:t>
            </w:r>
          </w:p>
        </w:tc>
        <w:tc>
          <w:tcPr>
            <w:tcW w:w="3081" w:type="dxa"/>
            <w:vMerge w:val="restart"/>
          </w:tcPr>
          <w:p w:rsidR="00A66A05" w:rsidRPr="00CA6515" w:rsidRDefault="00DA0CAA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eastAsia="MS Mincho" w:hAnsi="TH SarabunPSK" w:cs="TH SarabunPSK"/>
                <w:noProof/>
                <w:sz w:val="32"/>
                <w:szCs w:val="32"/>
                <w:cs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10BD1A5" wp14:editId="5D76679A">
                      <wp:simplePos x="0" y="0"/>
                      <wp:positionH relativeFrom="column">
                        <wp:posOffset>-17145</wp:posOffset>
                      </wp:positionH>
                      <wp:positionV relativeFrom="paragraph">
                        <wp:posOffset>238760</wp:posOffset>
                      </wp:positionV>
                      <wp:extent cx="1885950" cy="1403985"/>
                      <wp:effectExtent l="0" t="0" r="19050" b="27305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85950" cy="1403985"/>
                              </a:xfrm>
                              <a:prstGeom prst="rect">
                                <a:avLst/>
                              </a:prstGeom>
                              <a:ln>
                                <a:headEnd/>
                                <a:tailEnd/>
                              </a:ln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F300D" w:rsidRDefault="00AF300D" w:rsidP="00A66A05">
                                  <w:pPr>
                                    <w:jc w:val="center"/>
                                    <w:rPr>
                                      <w:cs/>
                                    </w:rPr>
                                  </w:pPr>
                                  <w:r>
                                    <w:rPr>
                                      <w:rFonts w:hint="cs"/>
                                      <w:cs/>
                                    </w:rPr>
                                    <w:t xml:space="preserve">นำมาจาก มคอ </w:t>
                                  </w:r>
                                  <w:r>
                                    <w:t xml:space="preserve">5 </w:t>
                                  </w:r>
                                  <w:r>
                                    <w:rPr>
                                      <w:rFonts w:hint="cs"/>
                                      <w:cs/>
                                    </w:rPr>
                                    <w:t>แต่ละวิช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" o:spid="_x0000_s1028" type="#_x0000_t202" style="position:absolute;left:0;text-align:left;margin-left:-1.35pt;margin-top:18.8pt;width:148.5pt;height:110.5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" fillcolor="white [3201]" strokecolor="#9bbb59 [3206]" strokeweight="2pt">
                      <v:textbox style="mso-fit-shape-to-text:t">
                        <w:txbxContent>
                          <w:p w:rsidR="00AF300D" w:rsidRDefault="00AF300D" w:rsidP="00A66A05">
                            <w:pPr>
                              <w:jc w:val="center"/>
                              <w:rPr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 xml:space="preserve">นำมาจาก มคอ </w:t>
                            </w:r>
                            <w:r>
                              <w:t xml:space="preserve">5 </w:t>
                            </w:r>
                            <w:r>
                              <w:rPr>
                                <w:rFonts w:hint="cs"/>
                                <w:cs/>
                              </w:rPr>
                              <w:t>แต่ละวิช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66A05"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แผนการปรับปรุง</w:t>
            </w:r>
          </w:p>
        </w:tc>
      </w:tr>
      <w:tr w:rsidR="00A66A05" w:rsidRPr="00CA6515" w:rsidTr="000E35E2">
        <w:tc>
          <w:tcPr>
            <w:tcW w:w="2093" w:type="dxa"/>
            <w:vMerge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01" w:type="dxa"/>
            <w:vMerge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183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มี</w:t>
            </w:r>
          </w:p>
        </w:tc>
        <w:tc>
          <w:tcPr>
            <w:tcW w:w="1184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ไม่มี</w:t>
            </w:r>
          </w:p>
        </w:tc>
        <w:tc>
          <w:tcPr>
            <w:tcW w:w="3081" w:type="dxa"/>
            <w:vMerge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2093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01" w:type="dxa"/>
          </w:tcPr>
          <w:p w:rsidR="00A66A05" w:rsidRPr="00DA0CAA" w:rsidRDefault="00DA0CAA" w:rsidP="00DA0CAA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A0CAA">
              <w:rPr>
                <w:rFonts w:ascii="TH SarabunPSK" w:hAnsi="TH SarabunPSK" w:cs="TH SarabunPSK"/>
                <w:sz w:val="32"/>
                <w:szCs w:val="32"/>
              </w:rPr>
              <w:t>-</w:t>
            </w:r>
            <w:r w:rsidRPr="00DA0CAA">
              <w:rPr>
                <w:rFonts w:ascii="TH SarabunPSK" w:hAnsi="TH SarabunPSK" w:cs="TH SarabunPSK" w:hint="cs"/>
                <w:sz w:val="32"/>
                <w:szCs w:val="32"/>
                <w:cs/>
              </w:rPr>
              <w:t>ไม่มี-</w:t>
            </w:r>
          </w:p>
        </w:tc>
        <w:tc>
          <w:tcPr>
            <w:tcW w:w="1183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184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081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2093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701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183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184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3081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</w:tbl>
    <w:p w:rsidR="00A66A05" w:rsidRPr="00CA6515" w:rsidRDefault="00A66A05" w:rsidP="00A66A05">
      <w:pPr>
        <w:ind w:firstLine="720"/>
        <w:rPr>
          <w:rFonts w:ascii="TH SarabunPSK" w:hAnsi="TH SarabunPSK" w:cs="TH SarabunPSK"/>
          <w:b/>
          <w:bCs/>
          <w:sz w:val="20"/>
          <w:szCs w:val="20"/>
        </w:rPr>
      </w:pPr>
    </w:p>
    <w:p w:rsidR="00A66A05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ผลการประเมินคุณภาพการสอนโดยรวม</w:t>
      </w:r>
    </w:p>
    <w:p w:rsidR="00A66A05" w:rsidRPr="00CA6515" w:rsidRDefault="00A66A05" w:rsidP="00A66A05">
      <w:pPr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.</w:t>
      </w:r>
    </w:p>
    <w:p w:rsidR="004965BF" w:rsidRDefault="004965BF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ab/>
      </w:r>
    </w:p>
    <w:p w:rsidR="00A66A05" w:rsidRPr="00DA0CAA" w:rsidRDefault="00A66A05" w:rsidP="00A66A05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ระสิทธิผลของกลยุทธ์การสอน </w:t>
      </w:r>
      <w:r w:rsidR="00DA0CAA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A449D4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3348"/>
        <w:gridCol w:w="3510"/>
        <w:gridCol w:w="2493"/>
      </w:tblGrid>
      <w:tr w:rsidR="00A66A05" w:rsidRPr="00CA6515" w:rsidTr="00CB09F9">
        <w:trPr>
          <w:tblHeader/>
        </w:trPr>
        <w:tc>
          <w:tcPr>
            <w:tcW w:w="3348" w:type="dxa"/>
          </w:tcPr>
          <w:p w:rsidR="00A66A05" w:rsidRPr="00CB09F9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CB09F9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มาตรฐานผลการเรียนรู้</w:t>
            </w:r>
          </w:p>
        </w:tc>
        <w:tc>
          <w:tcPr>
            <w:tcW w:w="3510" w:type="dxa"/>
          </w:tcPr>
          <w:p w:rsidR="00A66A05" w:rsidRPr="00CB09F9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CB09F9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สรุปข้อคิดเห็นของผู้สอน และข้อมูลป้อนกลับจากแหล่งต่าง ๆ</w:t>
            </w:r>
          </w:p>
        </w:tc>
        <w:tc>
          <w:tcPr>
            <w:tcW w:w="2493" w:type="dxa"/>
          </w:tcPr>
          <w:p w:rsidR="00A66A05" w:rsidRPr="00CB09F9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CB09F9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แนวทางแก้ไขปรับปรุง</w:t>
            </w:r>
          </w:p>
        </w:tc>
      </w:tr>
      <w:tr w:rsidR="00A66A05" w:rsidRPr="00CA6515" w:rsidTr="00CB09F9">
        <w:tc>
          <w:tcPr>
            <w:tcW w:w="3348" w:type="dxa"/>
          </w:tcPr>
          <w:p w:rsidR="00A66A05" w:rsidRPr="00CB09F9" w:rsidRDefault="00A66A05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/>
                <w:sz w:val="30"/>
                <w:szCs w:val="30"/>
                <w:cs/>
              </w:rPr>
              <w:t>คุณธรรมจริยธรรม</w:t>
            </w:r>
          </w:p>
        </w:tc>
        <w:tc>
          <w:tcPr>
            <w:tcW w:w="3510" w:type="dxa"/>
          </w:tcPr>
          <w:p w:rsidR="00A66A05" w:rsidRPr="00CB09F9" w:rsidRDefault="00AC3C19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อาจารย์ผู้สอนได้ฝึกให้นักศึกษาพัฒนาในส่วนนี้ เช่น</w:t>
            </w:r>
          </w:p>
          <w:p w:rsidR="00AC3C19" w:rsidRPr="00CB09F9" w:rsidRDefault="00AC3C19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1. ปลูกฝังให้</w:t>
            </w:r>
            <w:r w:rsidR="0067278D"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นักศึกษามีระเบียบวินัย โดยเน้นการเข้าชั้นเรียนให้ตรงเวลา การแต่งกายให้เรียบร้อย</w:t>
            </w:r>
          </w:p>
          <w:p w:rsidR="0067278D" w:rsidRPr="00CB09F9" w:rsidRDefault="0067278D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2. ฝึกนักศึกษาให้มีความรับผิดชอบในหน้าที่ที่ได้รับมอบหมาย   การแบ่งหน้าที่ในการทำงานเป็นกลุ่ม</w:t>
            </w:r>
          </w:p>
          <w:p w:rsidR="0067278D" w:rsidRPr="00CB09F9" w:rsidRDefault="0067278D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3. ปลูกฝังนักศึกษาให้มีความซื่อสัตย์สุจริต ไม่ทุจริตในการสอบ ไม่ลอกการบ้าน</w:t>
            </w:r>
          </w:p>
        </w:tc>
        <w:tc>
          <w:tcPr>
            <w:tcW w:w="2493" w:type="dxa"/>
          </w:tcPr>
          <w:p w:rsidR="00A66A05" w:rsidRPr="00A449D4" w:rsidRDefault="00A074E9" w:rsidP="000E35E2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A449D4">
              <w:rPr>
                <w:rFonts w:ascii="TH SarabunPSK" w:hAnsi="TH SarabunPSK" w:cs="TH SarabunPSK"/>
                <w:sz w:val="30"/>
                <w:szCs w:val="30"/>
              </w:rPr>
              <w:t xml:space="preserve">- </w:t>
            </w:r>
            <w:r w:rsidRP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t>ควรมีแบบประเมินด้าน</w:t>
            </w:r>
            <w:r w:rsidRPr="00A449D4">
              <w:rPr>
                <w:rFonts w:ascii="TH SarabunPSK" w:hAnsi="TH SarabunPSK" w:cs="TH SarabunPSK"/>
                <w:sz w:val="30"/>
                <w:szCs w:val="30"/>
                <w:cs/>
              </w:rPr>
              <w:t>คุณธรรมจริยธรรม</w:t>
            </w:r>
            <w:r w:rsidRPr="00A449D4">
              <w:rPr>
                <w:rFonts w:ascii="TH SarabunPSK" w:hAnsi="TH SarabunPSK" w:cs="TH SarabunPSK"/>
                <w:sz w:val="30"/>
                <w:szCs w:val="30"/>
              </w:rPr>
              <w:t xml:space="preserve"> </w:t>
            </w:r>
            <w:r w:rsidRP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t>อย่างเป็นรูปธรรม</w:t>
            </w:r>
            <w:r w:rsidRPr="00A449D4">
              <w:rPr>
                <w:rFonts w:ascii="TH SarabunPSK" w:hAnsi="TH SarabunPSK" w:cs="TH SarabunPSK"/>
                <w:sz w:val="30"/>
                <w:szCs w:val="30"/>
              </w:rPr>
              <w:br/>
              <w:t xml:space="preserve">- </w:t>
            </w:r>
            <w:r w:rsidRP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t>ผู้สอนควรระบุไว้ในแผน</w:t>
            </w:r>
            <w:r w:rsid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</w:t>
            </w:r>
            <w:r w:rsidRP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การสอน มคอ. </w:t>
            </w:r>
            <w:r w:rsidRPr="00A449D4">
              <w:rPr>
                <w:rFonts w:ascii="TH SarabunPSK" w:hAnsi="TH SarabunPSK" w:cs="TH SarabunPSK"/>
                <w:sz w:val="30"/>
                <w:szCs w:val="30"/>
              </w:rPr>
              <w:t xml:space="preserve">3 </w:t>
            </w:r>
            <w:r w:rsidRP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t>ว่าจะมีแผนการสอดแทรกเรื่อง</w:t>
            </w:r>
            <w:r w:rsidRPr="00A449D4">
              <w:rPr>
                <w:rFonts w:ascii="TH SarabunPSK" w:hAnsi="TH SarabunPSK" w:cs="TH SarabunPSK"/>
                <w:sz w:val="30"/>
                <w:szCs w:val="30"/>
                <w:cs/>
              </w:rPr>
              <w:t>คุณธรรมจริยธรรม</w:t>
            </w:r>
            <w:r w:rsidRP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t>และบอกวิธีการประเมินที่ชัดเจน</w:t>
            </w:r>
          </w:p>
          <w:p w:rsidR="00A074E9" w:rsidRPr="00A449D4" w:rsidRDefault="00A074E9" w:rsidP="000E35E2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</w:p>
        </w:tc>
      </w:tr>
      <w:tr w:rsidR="00A66A05" w:rsidRPr="00CA6515" w:rsidTr="00CB09F9">
        <w:tc>
          <w:tcPr>
            <w:tcW w:w="3348" w:type="dxa"/>
          </w:tcPr>
          <w:p w:rsidR="00A66A05" w:rsidRPr="00CB09F9" w:rsidRDefault="00A66A05" w:rsidP="000E35E2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CB09F9">
              <w:rPr>
                <w:rFonts w:ascii="TH SarabunPSK" w:hAnsi="TH SarabunPSK" w:cs="TH SarabunPSK"/>
                <w:sz w:val="30"/>
                <w:szCs w:val="30"/>
                <w:cs/>
              </w:rPr>
              <w:t>ความรู้</w:t>
            </w:r>
          </w:p>
        </w:tc>
        <w:tc>
          <w:tcPr>
            <w:tcW w:w="3510" w:type="dxa"/>
          </w:tcPr>
          <w:p w:rsidR="00A66A05" w:rsidRPr="00CB09F9" w:rsidRDefault="004A69EC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ภาควิชาคณิตศาสตร์ได้ให้ความรู้ในสาขาวิชาคณิตศาสตร์ เพื่อประกอบอาชีพ เช่น</w:t>
            </w:r>
          </w:p>
          <w:p w:rsidR="004A69EC" w:rsidRPr="00CB09F9" w:rsidRDefault="004A69EC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1. ความรู้ความเข้าใจในทฤษฎี</w:t>
            </w:r>
            <w:r w:rsidR="00DB3AD5"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ที่สำคัญใน</w:t>
            </w:r>
            <w:r w:rsidR="00DB3AD5"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lastRenderedPageBreak/>
              <w:t>เนื้อหาที่ศึกษา</w:t>
            </w:r>
          </w:p>
          <w:p w:rsidR="00DB3AD5" w:rsidRPr="00CB09F9" w:rsidRDefault="00DB3AD5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2. วิเคราะห์ปัญหา ประยุกต์ความรู้ทักษะ และการใช้เครื่องมือที่เหมาะสมในการแก้ปัญหา</w:t>
            </w:r>
          </w:p>
          <w:p w:rsidR="00DB3AD5" w:rsidRPr="00CB09F9" w:rsidRDefault="00DB3AD5" w:rsidP="000E35E2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3. บูรณาการความรู้ใน</w:t>
            </w:r>
            <w:r w:rsid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ที่ศึกษากับความรู้ในศาสตร์อื่นๆ</w:t>
            </w:r>
          </w:p>
        </w:tc>
        <w:tc>
          <w:tcPr>
            <w:tcW w:w="2493" w:type="dxa"/>
          </w:tcPr>
          <w:p w:rsidR="00A66A05" w:rsidRPr="00A449D4" w:rsidRDefault="00A074E9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lastRenderedPageBreak/>
              <w:t>ให้ความสำคัญในแบบประเมินความรู้ให้ได้ตามวัตถุประสงค์ให้ครบถ้วนของแต่ละรายวิชา</w:t>
            </w:r>
          </w:p>
        </w:tc>
      </w:tr>
      <w:tr w:rsidR="00A66A05" w:rsidRPr="00CA6515" w:rsidTr="00CB09F9">
        <w:tc>
          <w:tcPr>
            <w:tcW w:w="3348" w:type="dxa"/>
          </w:tcPr>
          <w:p w:rsidR="00A66A05" w:rsidRPr="00CB09F9" w:rsidRDefault="00A66A05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/>
                <w:sz w:val="30"/>
                <w:szCs w:val="30"/>
                <w:cs/>
              </w:rPr>
              <w:lastRenderedPageBreak/>
              <w:t>ทักษะทางปัญญา</w:t>
            </w:r>
          </w:p>
        </w:tc>
        <w:tc>
          <w:tcPr>
            <w:tcW w:w="3510" w:type="dxa"/>
          </w:tcPr>
          <w:p w:rsidR="00A66A05" w:rsidRPr="00CB09F9" w:rsidRDefault="00DB3AD5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อาจารย์ผู้สอนได้พัฒนาทักษะทางปัญญาเพิ่มเติม</w:t>
            </w:r>
            <w:r w:rsidRPr="00CB09F9">
              <w:rPr>
                <w:rFonts w:ascii="TH SarabunPSK" w:hAnsi="TH SarabunPSK" w:cs="TH SarabunPSK"/>
                <w:sz w:val="30"/>
                <w:szCs w:val="30"/>
              </w:rPr>
              <w:t xml:space="preserve"> </w:t>
            </w: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ในด้าน</w:t>
            </w:r>
          </w:p>
          <w:p w:rsidR="00DB3AD5" w:rsidRPr="00CB09F9" w:rsidRDefault="00DB3AD5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1. คิดอย่างมีวิจารณญาณและอย่างเป็นระบบ</w:t>
            </w:r>
          </w:p>
          <w:p w:rsidR="00DB3AD5" w:rsidRPr="00CB09F9" w:rsidRDefault="00DB3AD5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2. สามารถสืบค้น รวบรวม ศึกษา วิเคราะห์ และสรุปประเด็นปัญหา เพื่อใช้แก้ปัญหา</w:t>
            </w:r>
          </w:p>
          <w:p w:rsidR="00DB3AD5" w:rsidRPr="00CB09F9" w:rsidRDefault="00DB3AD5" w:rsidP="000E35E2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3. การประยุกต์ความรู้และทักษะกับการแก้ไขปัญหาได้อย่างเหมาะสม</w:t>
            </w:r>
          </w:p>
        </w:tc>
        <w:tc>
          <w:tcPr>
            <w:tcW w:w="2493" w:type="dxa"/>
          </w:tcPr>
          <w:p w:rsidR="00A66A05" w:rsidRPr="00A449D4" w:rsidRDefault="00A074E9" w:rsidP="00A074E9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t>ให้ความสำคัญในแบบประเมินทักษะทางปัญญา</w:t>
            </w:r>
            <w:r w:rsidRPr="00A449D4">
              <w:rPr>
                <w:rFonts w:ascii="TH SarabunPSK" w:hAnsi="TH SarabunPSK" w:cs="TH SarabunPSK" w:hint="cs"/>
                <w:sz w:val="30"/>
                <w:szCs w:val="30"/>
                <w:cs/>
              </w:rPr>
              <w:br/>
              <w:t>ให้ได้ตามวัตถุประสงค์และครบถ้วนในแต่ละรายวิชา</w:t>
            </w:r>
          </w:p>
        </w:tc>
      </w:tr>
      <w:tr w:rsidR="00A66A05" w:rsidRPr="00CA6515" w:rsidTr="00CB09F9">
        <w:tc>
          <w:tcPr>
            <w:tcW w:w="3348" w:type="dxa"/>
          </w:tcPr>
          <w:p w:rsidR="00A66A05" w:rsidRPr="00CB09F9" w:rsidRDefault="00A66A05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/>
                <w:sz w:val="30"/>
                <w:szCs w:val="30"/>
                <w:cs/>
              </w:rPr>
              <w:t>ทักษะความสัมพันธ์ระหว่างบุคลและความรับผิดชอบ</w:t>
            </w:r>
          </w:p>
        </w:tc>
        <w:tc>
          <w:tcPr>
            <w:tcW w:w="3510" w:type="dxa"/>
          </w:tcPr>
          <w:p w:rsidR="00A66A05" w:rsidRPr="00CB09F9" w:rsidRDefault="00DB3AD5" w:rsidP="000D1131">
            <w:pPr>
              <w:jc w:val="thaiDistribute"/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CB09F9">
              <w:rPr>
                <w:rFonts w:ascii="TH SarabunPSK" w:hAnsi="TH SarabunPSK" w:cs="TH SarabunPSK"/>
                <w:sz w:val="30"/>
                <w:szCs w:val="30"/>
              </w:rPr>
              <w:t xml:space="preserve"> </w:t>
            </w: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>อาจารย์ที่ปรึกษาได้ฝึกให้นักศึกษามีมนุษยสัมพันธ์ที่ดี สามารถสื่อสารกับกลุ่มคนหลากหลายทั้งภาษาไทยและภาษาอังกฤษ  มีความรับผิดชอบการพัฒนาการเรียนรู้ทั้งของตนเอง และทางวิชาชีพอย่างต่อเนื่อง</w:t>
            </w:r>
          </w:p>
        </w:tc>
        <w:tc>
          <w:tcPr>
            <w:tcW w:w="2493" w:type="dxa"/>
          </w:tcPr>
          <w:p w:rsidR="00A66A05" w:rsidRPr="007C2512" w:rsidRDefault="00A074E9" w:rsidP="000D1131">
            <w:pPr>
              <w:jc w:val="thaiDistribute"/>
              <w:rPr>
                <w:rFonts w:ascii="TH SarabunPSK" w:hAnsi="TH SarabunPSK" w:cs="TH SarabunPSK"/>
                <w:sz w:val="30"/>
                <w:szCs w:val="30"/>
              </w:rPr>
            </w:pPr>
            <w:r w:rsidRPr="007C2512">
              <w:rPr>
                <w:rFonts w:ascii="TH SarabunPSK" w:hAnsi="TH SarabunPSK" w:cs="TH SarabunPSK" w:hint="cs"/>
                <w:sz w:val="30"/>
                <w:szCs w:val="30"/>
                <w:cs/>
              </w:rPr>
              <w:t>ให้ความสำคัญในแบบประเมิน</w:t>
            </w:r>
            <w:r w:rsidRPr="007C2512">
              <w:rPr>
                <w:rFonts w:ascii="TH SarabunPSK" w:hAnsi="TH SarabunPSK" w:cs="TH SarabunPSK"/>
                <w:sz w:val="30"/>
                <w:szCs w:val="30"/>
                <w:cs/>
              </w:rPr>
              <w:t>ทักษะความสัมพันธ์ระหว่างบุคลและความรับผิดชอบ</w:t>
            </w:r>
            <w:r w:rsidRPr="007C2512">
              <w:rPr>
                <w:rFonts w:ascii="TH SarabunPSK" w:hAnsi="TH SarabunPSK" w:cs="TH SarabunPSK"/>
                <w:sz w:val="30"/>
                <w:szCs w:val="30"/>
              </w:rPr>
              <w:t xml:space="preserve"> </w:t>
            </w:r>
            <w:r w:rsidRPr="007C2512">
              <w:rPr>
                <w:rFonts w:ascii="TH SarabunPSK" w:hAnsi="TH SarabunPSK" w:cs="TH SarabunPSK" w:hint="cs"/>
                <w:sz w:val="30"/>
                <w:szCs w:val="30"/>
                <w:cs/>
              </w:rPr>
              <w:t>ให้ได้ตามวัตถุประสงค์และครบถ้วนในแต่ละรายวิชา</w:t>
            </w:r>
          </w:p>
        </w:tc>
      </w:tr>
      <w:tr w:rsidR="00A66A05" w:rsidRPr="00CA6515" w:rsidTr="00CB09F9">
        <w:tc>
          <w:tcPr>
            <w:tcW w:w="3348" w:type="dxa"/>
          </w:tcPr>
          <w:p w:rsidR="00A66A05" w:rsidRPr="00CB09F9" w:rsidRDefault="00A66A05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/>
                <w:sz w:val="30"/>
                <w:szCs w:val="30"/>
                <w:cs/>
              </w:rPr>
              <w:t>ทักษะการวิเคราะห์เชิงตัวเลข การสื่อสารและการใช้เทคโนโลยีสารสนเทศ</w:t>
            </w:r>
          </w:p>
        </w:tc>
        <w:tc>
          <w:tcPr>
            <w:tcW w:w="3510" w:type="dxa"/>
          </w:tcPr>
          <w:p w:rsidR="00A66A05" w:rsidRPr="00CB09F9" w:rsidRDefault="00531DF1" w:rsidP="00531DF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CB09F9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อาจารย์ที่ปรึกษาฝึกทักษะในการใช้เครื่องมือ  และสารสนเทศทางคณิตศาสตร์ หรือสถิติมาประยุกต์ในการแก้ปัญหาที่เกี่ยวข้องอย่างสร้างสรรค์ ตลอดจนสามารถสื่อสารแบบปากเปล่าและการเขียนได้อย่างเหมาะสม</w:t>
            </w:r>
          </w:p>
        </w:tc>
        <w:tc>
          <w:tcPr>
            <w:tcW w:w="2493" w:type="dxa"/>
          </w:tcPr>
          <w:p w:rsidR="00A66A05" w:rsidRPr="007C2512" w:rsidRDefault="00A074E9" w:rsidP="000E35E2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7C2512">
              <w:rPr>
                <w:rFonts w:ascii="TH SarabunPSK" w:hAnsi="TH SarabunPSK" w:cs="TH SarabunPSK" w:hint="cs"/>
                <w:sz w:val="30"/>
                <w:szCs w:val="30"/>
                <w:cs/>
              </w:rPr>
              <w:t>ให้ความสำคัญในแบบประเมิน</w:t>
            </w:r>
            <w:r w:rsidRPr="007C2512">
              <w:rPr>
                <w:rFonts w:ascii="TH SarabunPSK" w:hAnsi="TH SarabunPSK" w:cs="TH SarabunPSK"/>
                <w:sz w:val="30"/>
                <w:szCs w:val="30"/>
                <w:cs/>
              </w:rPr>
              <w:t>ทักษะการวิเคราะห์เชิงตัวเลข การสื่อสารและการใช้เทคโนโลยีสารสนเทศ</w:t>
            </w:r>
            <w:r w:rsidRPr="007C2512">
              <w:rPr>
                <w:rFonts w:ascii="TH SarabunPSK" w:hAnsi="TH SarabunPSK" w:cs="TH SarabunPSK" w:hint="cs"/>
                <w:sz w:val="30"/>
                <w:szCs w:val="30"/>
                <w:cs/>
              </w:rPr>
              <w:t>ให้ได้ตามวัตถุประสงค์และครบถ้วนในแต่ละรายวิชา</w:t>
            </w:r>
          </w:p>
        </w:tc>
      </w:tr>
    </w:tbl>
    <w:p w:rsidR="000D1131" w:rsidRDefault="000D1131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 xml:space="preserve"> การปฐมนิเทศอาจารย์ใหม่</w:t>
      </w:r>
      <w:r w:rsidR="00DA0CAA">
        <w:rPr>
          <w:rFonts w:ascii="TH SarabunPSK" w:hAnsi="TH SarabunPSK" w:cs="TH SarabunPSK"/>
          <w:b/>
          <w:bCs/>
          <w:sz w:val="32"/>
          <w:szCs w:val="32"/>
        </w:rPr>
        <w:t xml:space="preserve">    </w:t>
      </w:r>
    </w:p>
    <w:p w:rsidR="00A66A05" w:rsidRPr="00CA6515" w:rsidRDefault="00A66A05" w:rsidP="00A66A05">
      <w:pPr>
        <w:ind w:left="720"/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sz w:val="32"/>
          <w:szCs w:val="32"/>
          <w:cs/>
        </w:rPr>
        <w:t xml:space="preserve">การปฐมนิเทศเพื่อชี้แจงหลักสูตร </w:t>
      </w:r>
      <w:r w:rsidR="00DA0CAA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Pr="00CA6515">
        <w:rPr>
          <w:rFonts w:ascii="TH SarabunPSK" w:hAnsi="TH SarabunPSK" w:cs="TH SarabunPSK"/>
          <w:sz w:val="32"/>
          <w:szCs w:val="32"/>
          <w:cs/>
        </w:rPr>
        <w:t xml:space="preserve">มี </w:t>
      </w:r>
      <w:r w:rsidR="00DA0CA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353D0">
        <w:rPr>
          <w:rFonts w:ascii="TH SarabunPSK" w:hAnsi="TH SarabunPSK" w:cs="TH SarabunPSK" w:hint="cs"/>
          <w:sz w:val="32"/>
          <w:szCs w:val="32"/>
        </w:rPr>
        <w:sym w:font="Wingdings" w:char="F0FE"/>
      </w:r>
      <w:r w:rsidRPr="00CA6515">
        <w:rPr>
          <w:rFonts w:ascii="TH SarabunPSK" w:hAnsi="TH SarabunPSK" w:cs="TH SarabunPSK"/>
          <w:sz w:val="32"/>
          <w:szCs w:val="32"/>
          <w:cs/>
        </w:rPr>
        <w:tab/>
        <w:t xml:space="preserve">ไม่มี </w:t>
      </w:r>
      <w:r w:rsidR="00DA0CAA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4353D0">
        <w:rPr>
          <w:rFonts w:ascii="TH SarabunPSK" w:hAnsi="TH SarabunPSK" w:cs="TH SarabunPSK" w:hint="cs"/>
          <w:sz w:val="32"/>
          <w:szCs w:val="32"/>
        </w:rPr>
        <w:sym w:font="Wingdings 2" w:char="F0A3"/>
      </w:r>
      <w:r w:rsidR="00DA0CAA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A66A05" w:rsidRPr="00CA6515" w:rsidRDefault="00A66A05" w:rsidP="00A66A05">
      <w:pPr>
        <w:ind w:firstLine="720"/>
        <w:rPr>
          <w:rFonts w:ascii="TH SarabunPSK" w:hAnsi="TH SarabunPSK" w:cs="TH SarabunPSK"/>
          <w:sz w:val="18"/>
          <w:szCs w:val="18"/>
        </w:rPr>
      </w:pPr>
      <w:r w:rsidRPr="00CA6515">
        <w:rPr>
          <w:rFonts w:ascii="TH SarabunPSK" w:hAnsi="TH SarabunPSK" w:cs="TH SarabunPSK"/>
          <w:sz w:val="32"/>
          <w:szCs w:val="32"/>
          <w:cs/>
        </w:rPr>
        <w:t>จำนวนอาจารย์ใหม่</w:t>
      </w:r>
      <w:r w:rsidR="004353D0">
        <w:rPr>
          <w:rFonts w:ascii="TH SarabunPSK" w:hAnsi="TH SarabunPSK" w:cs="TH SarabunPSK"/>
          <w:sz w:val="32"/>
          <w:szCs w:val="32"/>
        </w:rPr>
        <w:t xml:space="preserve">    3    </w:t>
      </w:r>
      <w:r w:rsidRPr="00CA6515">
        <w:rPr>
          <w:rFonts w:ascii="TH SarabunPSK" w:hAnsi="TH SarabunPSK" w:cs="TH SarabunPSK"/>
          <w:sz w:val="32"/>
          <w:szCs w:val="32"/>
          <w:cs/>
        </w:rPr>
        <w:t>จำนวนอาจารย์ที่เข้าร่วมปฐมนิเทศ</w:t>
      </w:r>
      <w:r w:rsidR="004353D0">
        <w:rPr>
          <w:rFonts w:ascii="TH SarabunPSK" w:hAnsi="TH SarabunPSK" w:cs="TH SarabunPSK"/>
          <w:sz w:val="32"/>
          <w:szCs w:val="32"/>
        </w:rPr>
        <w:t xml:space="preserve">    3</w:t>
      </w:r>
    </w:p>
    <w:p w:rsidR="000D1131" w:rsidRDefault="000D1131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กิจกรรมการพัฒนาวิชาชีพของอาจารย์และบุคลากรสายสนับสนุ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76"/>
        <w:gridCol w:w="1134"/>
        <w:gridCol w:w="1458"/>
        <w:gridCol w:w="4274"/>
      </w:tblGrid>
      <w:tr w:rsidR="00A66A05" w:rsidRPr="00CA6515" w:rsidTr="000E35E2">
        <w:tc>
          <w:tcPr>
            <w:tcW w:w="2376" w:type="dxa"/>
            <w:vMerge w:val="restart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ิจกรรมที่จัดหรือเข้าร่วม</w:t>
            </w:r>
          </w:p>
        </w:tc>
        <w:tc>
          <w:tcPr>
            <w:tcW w:w="2592" w:type="dxa"/>
            <w:gridSpan w:val="2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</w:t>
            </w:r>
          </w:p>
        </w:tc>
        <w:tc>
          <w:tcPr>
            <w:tcW w:w="4274" w:type="dxa"/>
            <w:vMerge w:val="restart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รุปข้อคิดเห็น และประโยชน์ที่ผู้เข้าร่วมกิจกรรมได้รับ</w:t>
            </w:r>
          </w:p>
        </w:tc>
      </w:tr>
      <w:tr w:rsidR="00A66A05" w:rsidRPr="00CA6515" w:rsidTr="000E35E2">
        <w:tc>
          <w:tcPr>
            <w:tcW w:w="2376" w:type="dxa"/>
            <w:vMerge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1134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าจารย์</w:t>
            </w:r>
          </w:p>
        </w:tc>
        <w:tc>
          <w:tcPr>
            <w:tcW w:w="1458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บุคลากรสายสนับสนุน</w:t>
            </w:r>
          </w:p>
        </w:tc>
        <w:tc>
          <w:tcPr>
            <w:tcW w:w="4274" w:type="dxa"/>
            <w:vMerge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A66A05" w:rsidRPr="00941574" w:rsidTr="000E35E2">
        <w:tc>
          <w:tcPr>
            <w:tcW w:w="2376" w:type="dxa"/>
          </w:tcPr>
          <w:p w:rsidR="00A66A05" w:rsidRPr="00941574" w:rsidRDefault="00941574" w:rsidP="00941574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1. </w:t>
            </w:r>
            <w:r w:rsidRPr="00941574">
              <w:rPr>
                <w:rFonts w:ascii="TH SarabunPSK" w:hAnsi="TH SarabunPSK" w:cs="TH SarabunPSK" w:hint="cs"/>
                <w:sz w:val="32"/>
                <w:szCs w:val="32"/>
                <w:cs/>
              </w:rPr>
              <w:t>อบรม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ารกรอก มคอ.3-5 ระดับบัณฑิตศึกษา</w:t>
            </w:r>
          </w:p>
        </w:tc>
        <w:tc>
          <w:tcPr>
            <w:tcW w:w="1134" w:type="dxa"/>
          </w:tcPr>
          <w:p w:rsidR="00A66A05" w:rsidRPr="00941574" w:rsidRDefault="00941574" w:rsidP="0094157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</w:t>
            </w:r>
          </w:p>
        </w:tc>
        <w:tc>
          <w:tcPr>
            <w:tcW w:w="1458" w:type="dxa"/>
          </w:tcPr>
          <w:p w:rsidR="00A66A05" w:rsidRPr="00941574" w:rsidRDefault="00941574" w:rsidP="00941574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</w:p>
        </w:tc>
        <w:tc>
          <w:tcPr>
            <w:tcW w:w="4274" w:type="dxa"/>
          </w:tcPr>
          <w:p w:rsidR="00A66A05" w:rsidRPr="00941574" w:rsidRDefault="00941574" w:rsidP="00941574">
            <w:pPr>
              <w:jc w:val="both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รู้วิธี  ขั้นตอนการกรอก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มคอ.3-5  เพื่อให้อาจารย์ผู้สอนสามารถดำเนินการกรอกข้อมูลได้</w:t>
            </w:r>
          </w:p>
        </w:tc>
      </w:tr>
      <w:tr w:rsidR="00941574" w:rsidRPr="00CA6515" w:rsidTr="000E35E2">
        <w:tc>
          <w:tcPr>
            <w:tcW w:w="2376" w:type="dxa"/>
          </w:tcPr>
          <w:p w:rsidR="00941574" w:rsidRPr="00941574" w:rsidRDefault="00D70936" w:rsidP="00D70936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>2</w:t>
            </w:r>
            <w:r w:rsidR="00941574" w:rsidRPr="00941574">
              <w:rPr>
                <w:rFonts w:ascii="TH SarabunPSK" w:hAnsi="TH SarabunPSK" w:cs="TH SarabunPSK" w:hint="cs"/>
                <w:sz w:val="32"/>
                <w:szCs w:val="32"/>
                <w:cs/>
              </w:rPr>
              <w:t>. โครงการ</w:t>
            </w:r>
            <w:r w:rsidR="00941574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แลกเปลี่ยนเรียนรู้ </w:t>
            </w:r>
          </w:p>
        </w:tc>
        <w:tc>
          <w:tcPr>
            <w:tcW w:w="1134" w:type="dxa"/>
          </w:tcPr>
          <w:p w:rsidR="00941574" w:rsidRPr="00D70936" w:rsidRDefault="00D70936" w:rsidP="00D70936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D70936">
              <w:rPr>
                <w:rFonts w:ascii="TH SarabunPSK" w:hAnsi="TH SarabunPSK" w:cs="TH SarabunPSK" w:hint="cs"/>
                <w:sz w:val="32"/>
                <w:szCs w:val="32"/>
                <w:cs/>
              </w:rPr>
              <w:t>20</w:t>
            </w:r>
          </w:p>
        </w:tc>
        <w:tc>
          <w:tcPr>
            <w:tcW w:w="1458" w:type="dxa"/>
          </w:tcPr>
          <w:p w:rsidR="00941574" w:rsidRPr="00CA6515" w:rsidRDefault="00941574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4274" w:type="dxa"/>
          </w:tcPr>
          <w:p w:rsidR="00941574" w:rsidRPr="00D70936" w:rsidRDefault="00D70936" w:rsidP="000E35E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D70936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ได้รับความรู้เกี่ยวกับงานวิจัยในสาขาต่างๆ เช่น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Applied Math, Algebra, Fixed Point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ป็นต้น</w:t>
            </w:r>
          </w:p>
        </w:tc>
      </w:tr>
      <w:tr w:rsidR="00CC1DB5" w:rsidRPr="00CA6515" w:rsidTr="000E35E2">
        <w:tc>
          <w:tcPr>
            <w:tcW w:w="2376" w:type="dxa"/>
          </w:tcPr>
          <w:p w:rsidR="00CC1DB5" w:rsidRDefault="00CC1DB5" w:rsidP="00D70936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. สัมมนาอาจารย์และบุคลากรภาควิชาคณิตศาสตร์</w:t>
            </w:r>
          </w:p>
        </w:tc>
        <w:tc>
          <w:tcPr>
            <w:tcW w:w="1134" w:type="dxa"/>
          </w:tcPr>
          <w:p w:rsidR="00CC1DB5" w:rsidRPr="00D70936" w:rsidRDefault="004353D0" w:rsidP="00D70936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37</w:t>
            </w:r>
          </w:p>
        </w:tc>
        <w:tc>
          <w:tcPr>
            <w:tcW w:w="1458" w:type="dxa"/>
          </w:tcPr>
          <w:p w:rsidR="00CC1DB5" w:rsidRPr="00CC1DB5" w:rsidRDefault="00CC1DB5" w:rsidP="00CC1DB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C1DB5">
              <w:rPr>
                <w:rFonts w:ascii="TH SarabunPSK" w:hAnsi="TH SarabunPSK" w:cs="TH SarabunPSK" w:hint="cs"/>
                <w:sz w:val="32"/>
                <w:szCs w:val="32"/>
                <w:cs/>
              </w:rPr>
              <w:t>4</w:t>
            </w:r>
          </w:p>
        </w:tc>
        <w:tc>
          <w:tcPr>
            <w:tcW w:w="4274" w:type="dxa"/>
          </w:tcPr>
          <w:p w:rsidR="00CC1DB5" w:rsidRPr="00CC1DB5" w:rsidRDefault="00CC1DB5" w:rsidP="000E35E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วามเข้าใจในการจัดการเรียนการสอนกระบวนวิชาระดับปริญญาตรี และบัณฑิตศึกษา</w:t>
            </w:r>
          </w:p>
        </w:tc>
      </w:tr>
    </w:tbl>
    <w:p w:rsidR="00A66A05" w:rsidRDefault="00A66A05"/>
    <w:p w:rsidR="00CB09F9" w:rsidRDefault="00CB09F9"/>
    <w:p w:rsidR="00CB09F9" w:rsidRDefault="00CB09F9"/>
    <w:p w:rsidR="00A66A05" w:rsidRPr="00CA6515" w:rsidRDefault="00A66A05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หมวดที่ 5  การบริหารหลักสูตร</w:t>
      </w:r>
    </w:p>
    <w:p w:rsidR="00A66A05" w:rsidRPr="00CC1DB5" w:rsidRDefault="00A66A05" w:rsidP="00A66A05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การบริหารหลักสูตร</w:t>
      </w:r>
      <w:r w:rsidR="00CC1DB5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836A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2"/>
        <w:gridCol w:w="3359"/>
        <w:gridCol w:w="3081"/>
      </w:tblGrid>
      <w:tr w:rsidR="00A66A05" w:rsidRPr="00CA6515" w:rsidTr="000E35E2">
        <w:tc>
          <w:tcPr>
            <w:tcW w:w="2802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ปัญหาในการบริหารหลักสูตร</w:t>
            </w:r>
          </w:p>
        </w:tc>
        <w:tc>
          <w:tcPr>
            <w:tcW w:w="3359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ผลกระทบของปัญหาต่อสัมฤทธิผลตามวัตถุประสงค์ของหลักสูตร</w:t>
            </w:r>
          </w:p>
        </w:tc>
        <w:tc>
          <w:tcPr>
            <w:tcW w:w="3081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แนวทางการป้องกันและแก้ไขปัญหาในอนาคต</w:t>
            </w:r>
          </w:p>
        </w:tc>
      </w:tr>
      <w:tr w:rsidR="00A66A05" w:rsidRPr="00CA6515" w:rsidTr="000E35E2">
        <w:tc>
          <w:tcPr>
            <w:tcW w:w="2802" w:type="dxa"/>
          </w:tcPr>
          <w:p w:rsidR="00D70936" w:rsidRPr="00B933AC" w:rsidRDefault="00FC0826" w:rsidP="00836A10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B933AC">
              <w:rPr>
                <w:rFonts w:ascii="TH SarabunPSK" w:hAnsi="TH SarabunPSK" w:cs="TH SarabunPSK" w:hint="cs"/>
                <w:sz w:val="32"/>
                <w:szCs w:val="32"/>
                <w:cs/>
              </w:rPr>
              <w:t>จำนวนนักศึกษาไม่พอสำหรับการลงทะเบียนเพื่อเรียนวิชาเลือกใหม่ๆ</w:t>
            </w:r>
            <w:r w:rsidR="00B933AC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B933AC">
              <w:rPr>
                <w:rFonts w:ascii="TH SarabunPSK" w:hAnsi="TH SarabunPSK" w:cs="TH SarabunPSK" w:hint="cs"/>
                <w:sz w:val="32"/>
                <w:szCs w:val="32"/>
                <w:cs/>
              </w:rPr>
              <w:t>เพื่อการทำวิจัยในหัวข้อและทิศทางใหม่และทันสมัย</w:t>
            </w:r>
            <w:r w:rsidR="00836A10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Pr="00B933AC"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  <w:r w:rsidR="00B933AC"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B933AC">
              <w:rPr>
                <w:rFonts w:ascii="TH SarabunPSK" w:hAnsi="TH SarabunPSK" w:cs="TH SarabunPSK" w:hint="cs"/>
                <w:sz w:val="32"/>
                <w:szCs w:val="32"/>
                <w:cs/>
              </w:rPr>
              <w:t>ภาค</w:t>
            </w:r>
            <w:r w:rsidR="00B933AC">
              <w:rPr>
                <w:rFonts w:ascii="TH SarabunPSK" w:hAnsi="TH SarabunPSK" w:cs="TH SarabunPSK" w:hint="cs"/>
                <w:sz w:val="32"/>
                <w:szCs w:val="32"/>
                <w:cs/>
              </w:rPr>
              <w:t>วิชา</w:t>
            </w:r>
            <w:r w:rsidRPr="00B933AC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ระบุจำนวนผู้ลงทะเบียนเรียนต้องไม่ต่ำกว่า </w:t>
            </w:r>
            <w:r w:rsidRPr="00B933AC">
              <w:rPr>
                <w:rFonts w:ascii="TH SarabunPSK" w:hAnsi="TH SarabunPSK" w:cs="TH SarabunPSK"/>
                <w:sz w:val="32"/>
                <w:szCs w:val="32"/>
              </w:rPr>
              <w:t xml:space="preserve">3 </w:t>
            </w:r>
            <w:r w:rsidRPr="00B933AC">
              <w:rPr>
                <w:rFonts w:ascii="TH SarabunPSK" w:hAnsi="TH SarabunPSK" w:cs="TH SarabunPSK" w:hint="cs"/>
                <w:sz w:val="32"/>
                <w:szCs w:val="32"/>
                <w:cs/>
              </w:rPr>
              <w:t>คน เป็นต้น)</w:t>
            </w:r>
          </w:p>
          <w:p w:rsidR="00D70936" w:rsidRPr="00B933AC" w:rsidRDefault="00D70936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359" w:type="dxa"/>
          </w:tcPr>
          <w:p w:rsidR="00A66A05" w:rsidRPr="00B933AC" w:rsidRDefault="00FC0826" w:rsidP="00FC0826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933AC">
              <w:rPr>
                <w:rFonts w:ascii="TH SarabunPSK" w:hAnsi="TH SarabunPSK" w:cs="TH SarabunPSK" w:hint="cs"/>
                <w:sz w:val="32"/>
                <w:szCs w:val="32"/>
                <w:cs/>
              </w:rPr>
              <w:t>นักศึกษาขาดความรู้สำหรับการทำวิทยานิพนธ์ในหัวข้อแนวทางใหม่ๆ</w:t>
            </w:r>
          </w:p>
          <w:p w:rsidR="00FC0826" w:rsidRPr="00B933AC" w:rsidRDefault="00FC0826" w:rsidP="00836A10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B933AC">
              <w:rPr>
                <w:rFonts w:ascii="TH SarabunPSK" w:hAnsi="TH SarabunPSK" w:cs="TH SarabunPSK" w:hint="cs"/>
                <w:sz w:val="32"/>
                <w:szCs w:val="32"/>
                <w:cs/>
              </w:rPr>
              <w:t>ทำให้ไม่สามารถสร้างองค์ความรู้ใหม่ทีทันต่อการนำไปใช้</w:t>
            </w:r>
          </w:p>
        </w:tc>
        <w:tc>
          <w:tcPr>
            <w:tcW w:w="3081" w:type="dxa"/>
          </w:tcPr>
          <w:p w:rsidR="00A66A05" w:rsidRPr="00B933AC" w:rsidRDefault="00DC4B81" w:rsidP="00DC4B81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B933AC">
              <w:rPr>
                <w:rFonts w:ascii="TH SarabunPSK" w:hAnsi="TH SarabunPSK" w:cs="TH SarabunPSK" w:hint="cs"/>
                <w:sz w:val="32"/>
                <w:szCs w:val="32"/>
                <w:cs/>
              </w:rPr>
              <w:t>หาแนวทางประชาสัมพันธ์หลักสูตรเพื่อจำนวนนักศึกษาให้กับหลักสูตร หรือ พิจารณาหลักเกณฑ์ที่อำนวยต่อการเปิดกระบวนวิชาใหม่ให้นักศึกษาตามความเหมาะสม</w:t>
            </w:r>
          </w:p>
        </w:tc>
      </w:tr>
    </w:tbl>
    <w:p w:rsidR="00A66A05" w:rsidRPr="00CA6515" w:rsidRDefault="00A66A05" w:rsidP="00A66A05">
      <w:pPr>
        <w:rPr>
          <w:rFonts w:ascii="TH SarabunPSK" w:hAnsi="TH SarabunPSK" w:cs="TH SarabunPSK"/>
          <w:sz w:val="18"/>
          <w:szCs w:val="18"/>
        </w:rPr>
      </w:pPr>
    </w:p>
    <w:p w:rsidR="00A66A05" w:rsidRPr="00CA6515" w:rsidRDefault="00A66A05" w:rsidP="00A66A05">
      <w:pPr>
        <w:rPr>
          <w:rFonts w:ascii="TH SarabunPSK" w:hAnsi="TH SarabunPSK" w:cs="TH SarabunPSK"/>
          <w:sz w:val="18"/>
          <w:szCs w:val="18"/>
        </w:rPr>
      </w:pPr>
    </w:p>
    <w:p w:rsidR="00A66A05" w:rsidRDefault="00A66A05" w:rsidP="00A66A05">
      <w:pPr>
        <w:rPr>
          <w:rFonts w:ascii="TH SarabunPSK" w:hAnsi="TH SarabunPSK" w:cs="TH SarabunPSK"/>
          <w:sz w:val="18"/>
          <w:szCs w:val="18"/>
        </w:rPr>
      </w:pPr>
    </w:p>
    <w:p w:rsidR="002E3C3B" w:rsidRPr="00CA6515" w:rsidRDefault="002E3C3B" w:rsidP="00A66A05">
      <w:pPr>
        <w:rPr>
          <w:rFonts w:ascii="TH SarabunPSK" w:hAnsi="TH SarabunPSK" w:cs="TH SarabunPSK"/>
          <w:sz w:val="18"/>
          <w:szCs w:val="18"/>
        </w:rPr>
      </w:pPr>
    </w:p>
    <w:p w:rsidR="00A66A05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สิ่งสนับสนุนการเรียนรู้</w:t>
      </w:r>
      <w:r w:rsidR="00F60C0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</w:t>
      </w:r>
      <w:r w:rsidR="00836A10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tbl>
      <w:tblPr>
        <w:tblStyle w:val="TableGrid"/>
        <w:tblW w:w="9267" w:type="dxa"/>
        <w:tblLayout w:type="fixed"/>
        <w:tblLook w:val="04A0" w:firstRow="1" w:lastRow="0" w:firstColumn="1" w:lastColumn="0" w:noHBand="0" w:noVBand="1"/>
      </w:tblPr>
      <w:tblGrid>
        <w:gridCol w:w="3431"/>
        <w:gridCol w:w="5836"/>
      </w:tblGrid>
      <w:tr w:rsidR="00A66A05" w:rsidRPr="00CA6515" w:rsidTr="000E35E2">
        <w:trPr>
          <w:tblHeader/>
        </w:trPr>
        <w:tc>
          <w:tcPr>
            <w:tcW w:w="3431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ตัวบ่งชี้</w:t>
            </w:r>
          </w:p>
        </w:tc>
        <w:tc>
          <w:tcPr>
            <w:tcW w:w="5836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ดำเนินงาน</w:t>
            </w:r>
          </w:p>
        </w:tc>
      </w:tr>
      <w:tr w:rsidR="00A66A05" w:rsidRPr="00CA6515" w:rsidTr="000E35E2">
        <w:tc>
          <w:tcPr>
            <w:tcW w:w="3431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สิ่งสนับสนุนการเรียนรู้</w:t>
            </w:r>
          </w:p>
        </w:tc>
        <w:tc>
          <w:tcPr>
            <w:tcW w:w="5836" w:type="dxa"/>
          </w:tcPr>
          <w:p w:rsidR="00A66A05" w:rsidRPr="009740E1" w:rsidRDefault="00A66A05" w:rsidP="000E35E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740E1">
              <w:rPr>
                <w:rFonts w:ascii="TH SarabunPSK" w:hAnsi="TH SarabunPSK" w:cs="TH SarabunPSK"/>
                <w:sz w:val="32"/>
                <w:szCs w:val="32"/>
                <w:cs/>
              </w:rPr>
              <w:t>อธิบายผลการดำเนินงาน</w:t>
            </w:r>
          </w:p>
          <w:p w:rsidR="00A66A05" w:rsidRPr="00F60C0C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60C0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- ระบบการดำเนินงานของภาควิชา/คณะ/สถาบันโดยมีส่วนร่วมของอาจารย์ประจำหลักสูตรเพื่อให้มีสิ่งสนับสนุนการเรียนรู้</w:t>
            </w:r>
            <w:r w:rsidRPr="00F60C0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</w:p>
          <w:p w:rsidR="009740E1" w:rsidRDefault="009740E1" w:rsidP="00836A10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 w:rsidRPr="009740E1">
              <w:rPr>
                <w:rFonts w:ascii="TH SarabunPSK" w:hAnsi="TH SarabunPSK" w:cs="TH SarabunPSK"/>
                <w:sz w:val="32"/>
                <w:szCs w:val="32"/>
              </w:rPr>
              <w:t xml:space="preserve">1.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คณะจัดสรรงบประมาณประจำปี ทั้งงบประมาณแผ่นดินและเงินรายได้ในการจัดซื้อตำรา  สื่อการเรียนการสอน  โสต</w:t>
            </w:r>
            <w:r w:rsidR="00F60C0C">
              <w:rPr>
                <w:rFonts w:ascii="TH SarabunPSK" w:hAnsi="TH SarabunPSK" w:cs="TH SarabunPSK" w:hint="cs"/>
                <w:sz w:val="32"/>
                <w:szCs w:val="32"/>
                <w:cs/>
              </w:rPr>
              <w:t>ทัศนูปกรณ์ และวัสดุครุภัณฑ์อย่างเพียงพอ</w:t>
            </w:r>
          </w:p>
          <w:p w:rsidR="00F60C0C" w:rsidRPr="009740E1" w:rsidRDefault="00F60C0C" w:rsidP="00836A10">
            <w:pPr>
              <w:jc w:val="thaiDistribute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2. ภาควิชามีการสำรวจความต้องการอุปกรณ์และสื่อการเรียนการสอนมาทดแทนทรัพยากรเดิมที่ชำรุด และจัดหาเพิ่มเติมให้อย่างพอเพียง มีการประสานงานกับห้องสมุดคณะและสำนักหอสมุดในการจัดซื้อหนังสือ ตำรา เพื่อบริการแก่อาจารย์และนักศึกษา</w:t>
            </w:r>
          </w:p>
          <w:p w:rsidR="00A66A05" w:rsidRPr="00F60C0C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60C0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- </w:t>
            </w:r>
            <w:r w:rsidRPr="00F60C0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จำนวนสิ่งสนับสนุนการเรียนรู้ที่เพียงพอและเหมาะสมต่อการจัดการเรียนการสอน</w:t>
            </w:r>
            <w:r w:rsidRPr="00F60C0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</w:p>
          <w:p w:rsidR="00A66A05" w:rsidRPr="009740E1" w:rsidRDefault="00F60C0C" w:rsidP="00836A10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 ภาควิชามีคณะกรรมการประจำภาควิชา ที่มีประธานหลักสูตรแต่ละสาขาวิชาเข้าร่วม ในการพิจารณางบประมาณในด้านต่างๆ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lastRenderedPageBreak/>
              <w:t xml:space="preserve">ตลอดจนมีการจัดโครงการสัมมนาร่วมกันระหว่างคณาจารย์และนักศึกษา   เพื่อสอบถามความต้องการ  ตลอดจนประเมินความพอเพียง ในวัสดุ  อุปกรณ์ และตำรา </w:t>
            </w:r>
          </w:p>
          <w:p w:rsidR="00A66A05" w:rsidRPr="00F60C0C" w:rsidRDefault="00A66A05" w:rsidP="000E35E2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60C0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-  </w:t>
            </w:r>
            <w:r w:rsidRPr="00F60C0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ระบวนการปรับปรุงตามผลการประเมินความพึงพอใจของนักศึกษาและอาจารย์ต่อสิ่งสนับสนุนการเรียนรู้</w:t>
            </w:r>
            <w:r w:rsidRPr="00F60C0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</w:t>
            </w:r>
          </w:p>
          <w:p w:rsidR="00A66A05" w:rsidRPr="009740E1" w:rsidRDefault="00F60C0C" w:rsidP="00836A10">
            <w:pPr>
              <w:jc w:val="thaiDistribute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ภาควิชาฯ พิจารณาความต้องการในด้านต่างๆ ของอาจารย์  นักศึกษา  โดยคำนึงถึงความสำคัญตามลำดับก่อนหลัง และงบประมาณที่ภาควิชาได้รับ</w:t>
            </w:r>
          </w:p>
        </w:tc>
      </w:tr>
    </w:tbl>
    <w:p w:rsidR="00A66A05" w:rsidRPr="00CA6515" w:rsidRDefault="00A66A05" w:rsidP="00A66A05">
      <w:pPr>
        <w:rPr>
          <w:rFonts w:ascii="TH SarabunPSK" w:hAnsi="TH SarabunPSK" w:cs="TH SarabunPSK"/>
          <w:sz w:val="18"/>
          <w:szCs w:val="18"/>
        </w:rPr>
      </w:pPr>
    </w:p>
    <w:p w:rsidR="002E3C3B" w:rsidRDefault="002E3C3B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2E3C3B" w:rsidRDefault="002E3C3B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Default="00A66A05" w:rsidP="00A66A05">
      <w:pPr>
        <w:jc w:val="center"/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หมวดที่ 6 ข้อคิดเห็น และข้อเสนอแนะเกี่ยวกับคุณภาพหลักสูตรจากผู้ประเมิน</w:t>
      </w:r>
      <w:r w:rsidR="00A66FAC">
        <w:rPr>
          <w:rFonts w:ascii="TH SarabunPSK" w:hAnsi="TH SarabunPSK" w:cs="TH SarabunPSK"/>
          <w:sz w:val="32"/>
          <w:szCs w:val="32"/>
        </w:rPr>
        <w:t xml:space="preserve"> </w:t>
      </w:r>
    </w:p>
    <w:p w:rsidR="00836A10" w:rsidRPr="00836A10" w:rsidRDefault="00836A10" w:rsidP="00A66A05">
      <w:pPr>
        <w:jc w:val="center"/>
        <w:rPr>
          <w:rFonts w:ascii="TH SarabunPSK" w:hAnsi="TH SarabunPSK" w:cs="TH SarabunPSK"/>
          <w:sz w:val="32"/>
          <w:szCs w:val="32"/>
          <w:cs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85"/>
        <w:gridCol w:w="3260"/>
        <w:gridCol w:w="2897"/>
      </w:tblGrid>
      <w:tr w:rsidR="00A66A05" w:rsidRPr="00CA6515" w:rsidTr="000E35E2">
        <w:tc>
          <w:tcPr>
            <w:tcW w:w="3085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คิดเห็นหรือสาระจากผู้ประเมิน</w:t>
            </w:r>
          </w:p>
        </w:tc>
        <w:tc>
          <w:tcPr>
            <w:tcW w:w="3260" w:type="dxa"/>
          </w:tcPr>
          <w:p w:rsidR="00A66A0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วามเห็นของผู้รับผิดชอบหลักสูตร</w:t>
            </w:r>
          </w:p>
          <w:p w:rsidR="00A66FAC" w:rsidRPr="00CA6515" w:rsidRDefault="00A66FAC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897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การนำไปดำเนินการวางแผนหรือปรับปรุงหลักสูตร</w:t>
            </w:r>
          </w:p>
        </w:tc>
      </w:tr>
      <w:tr w:rsidR="00A66A05" w:rsidRPr="00CA6515" w:rsidTr="000E35E2">
        <w:tc>
          <w:tcPr>
            <w:tcW w:w="3085" w:type="dxa"/>
          </w:tcPr>
          <w:p w:rsidR="00A66A0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60C0C" w:rsidRPr="00CA6515" w:rsidRDefault="00F60C0C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260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897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3085" w:type="dxa"/>
          </w:tcPr>
          <w:p w:rsidR="00A66A0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60C0C" w:rsidRPr="00CA6515" w:rsidRDefault="00F60C0C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260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897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3085" w:type="dxa"/>
          </w:tcPr>
          <w:p w:rsidR="00A66A0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F60C0C" w:rsidRPr="00CA6515" w:rsidRDefault="00F60C0C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260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2897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A66A05" w:rsidRPr="00CA6515" w:rsidRDefault="00A66A05" w:rsidP="00A66A05">
      <w:pPr>
        <w:spacing w:before="24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สรุปการประเมินหลักสูตร</w:t>
      </w:r>
    </w:p>
    <w:p w:rsidR="00A66A05" w:rsidRPr="00CA6515" w:rsidRDefault="00A66A05" w:rsidP="00A66A05">
      <w:pPr>
        <w:spacing w:after="200" w:line="276" w:lineRule="auto"/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sz w:val="32"/>
          <w:szCs w:val="32"/>
          <w:cs/>
        </w:rPr>
        <w:t xml:space="preserve">การประเมินจากผู้ที่สำเร็จการศึกษา  (รายงานตามปีที่สำรวจ) วันที่สำรวจ ............................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21"/>
        <w:gridCol w:w="4621"/>
      </w:tblGrid>
      <w:tr w:rsidR="00A66A05" w:rsidRPr="00CA6515" w:rsidTr="000E35E2">
        <w:tc>
          <w:tcPr>
            <w:tcW w:w="4621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ข้อวิพากษ์ที่สำคัญจากผลการประเมิน</w:t>
            </w:r>
          </w:p>
        </w:tc>
        <w:tc>
          <w:tcPr>
            <w:tcW w:w="4621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ข้อคิดเห็นของคณาจารย์ต่อผลการประเมิน</w:t>
            </w:r>
          </w:p>
        </w:tc>
      </w:tr>
      <w:tr w:rsidR="00A66A05" w:rsidRPr="00CA6515" w:rsidTr="000E35E2">
        <w:tc>
          <w:tcPr>
            <w:tcW w:w="4621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621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9242" w:type="dxa"/>
            <w:gridSpan w:val="2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ข้อเสนอการเปลี่ยนแปลงในหลักสูตรจากผลการประเมิน </w:t>
            </w:r>
            <w:r w:rsidRPr="00CA6515">
              <w:rPr>
                <w:rFonts w:ascii="TH SarabunPSK" w:hAnsi="TH SarabunPSK" w:cs="TH SarabunPSK"/>
                <w:sz w:val="32"/>
                <w:szCs w:val="32"/>
              </w:rPr>
              <w:t>………………………………………………</w:t>
            </w:r>
          </w:p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A66A05" w:rsidRPr="00CA6515" w:rsidRDefault="00A66A05" w:rsidP="00A66A05">
      <w:pPr>
        <w:rPr>
          <w:rFonts w:ascii="TH SarabunPSK" w:hAnsi="TH SarabunPSK" w:cs="TH SarabunPSK"/>
          <w:sz w:val="16"/>
          <w:szCs w:val="16"/>
        </w:rPr>
      </w:pPr>
    </w:p>
    <w:p w:rsidR="00A66A05" w:rsidRPr="00CA6515" w:rsidRDefault="00A66A05" w:rsidP="00A66A05">
      <w:pPr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sz w:val="32"/>
          <w:szCs w:val="32"/>
          <w:cs/>
        </w:rPr>
        <w:t>การประเมินจากผู้มีส่วนเกี่ยวข้อง</w:t>
      </w:r>
      <w:r w:rsidRPr="00CA6515">
        <w:rPr>
          <w:rFonts w:ascii="TH SarabunPSK" w:hAnsi="TH SarabunPSK" w:cs="TH SarabunPSK"/>
          <w:sz w:val="32"/>
          <w:szCs w:val="32"/>
        </w:rPr>
        <w:t xml:space="preserve"> (</w:t>
      </w:r>
      <w:r w:rsidRPr="00CA6515">
        <w:rPr>
          <w:rFonts w:ascii="TH SarabunPSK" w:hAnsi="TH SarabunPSK" w:cs="TH SarabunPSK"/>
          <w:sz w:val="32"/>
          <w:szCs w:val="32"/>
          <w:cs/>
        </w:rPr>
        <w:t>ผู้ใช้บัณฑิต</w:t>
      </w:r>
      <w:r w:rsidRPr="00CA6515">
        <w:rPr>
          <w:rFonts w:ascii="TH SarabunPSK" w:hAnsi="TH SarabunPSK" w:cs="TH SarabunPSK"/>
          <w:sz w:val="32"/>
          <w:szCs w:val="32"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21"/>
        <w:gridCol w:w="4621"/>
      </w:tblGrid>
      <w:tr w:rsidR="00A66A05" w:rsidRPr="00CA6515" w:rsidTr="000E35E2">
        <w:tc>
          <w:tcPr>
            <w:tcW w:w="9242" w:type="dxa"/>
            <w:gridSpan w:val="2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กระบวนการประเมิน</w:t>
            </w:r>
            <w:r w:rsidRPr="00CA6515">
              <w:rPr>
                <w:rFonts w:ascii="TH SarabunPSK" w:hAnsi="TH SarabunPSK" w:cs="TH SarabunPSK"/>
                <w:sz w:val="32"/>
                <w:szCs w:val="32"/>
              </w:rPr>
              <w:t xml:space="preserve"> ……………………………………………………………………..</w:t>
            </w:r>
          </w:p>
        </w:tc>
      </w:tr>
      <w:tr w:rsidR="00A66A05" w:rsidRPr="00CA6515" w:rsidTr="000E35E2">
        <w:tc>
          <w:tcPr>
            <w:tcW w:w="4621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ข้อวิพากษ์ที่สำคัญจากผลการประเมิน</w:t>
            </w:r>
          </w:p>
        </w:tc>
        <w:tc>
          <w:tcPr>
            <w:tcW w:w="4621" w:type="dxa"/>
          </w:tcPr>
          <w:p w:rsidR="00A66A05" w:rsidRPr="00CA6515" w:rsidRDefault="00A66A05" w:rsidP="000E35E2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ข้อคิดเห็นของคณาจารย์ต่อผลการประเมิน</w:t>
            </w:r>
          </w:p>
        </w:tc>
      </w:tr>
      <w:tr w:rsidR="00A66A05" w:rsidRPr="00CA6515" w:rsidTr="000E35E2">
        <w:tc>
          <w:tcPr>
            <w:tcW w:w="4621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4621" w:type="dxa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A66A05" w:rsidRPr="00CA6515" w:rsidTr="000E35E2">
        <w:tc>
          <w:tcPr>
            <w:tcW w:w="9242" w:type="dxa"/>
            <w:gridSpan w:val="2"/>
          </w:tcPr>
          <w:p w:rsidR="00A66A05" w:rsidRPr="00CA6515" w:rsidRDefault="00A66A05" w:rsidP="000E35E2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ข้อเสนอการเปลี่ยนแปลงในหลักสูตรจากผลการประเมิน </w:t>
            </w:r>
            <w:r w:rsidRPr="00CA6515">
              <w:rPr>
                <w:rFonts w:ascii="TH SarabunPSK" w:hAnsi="TH SarabunPSK" w:cs="TH SarabunPSK"/>
                <w:sz w:val="32"/>
                <w:szCs w:val="32"/>
              </w:rPr>
              <w:t>……………………………………………</w:t>
            </w:r>
          </w:p>
        </w:tc>
      </w:tr>
    </w:tbl>
    <w:p w:rsidR="00A66A05" w:rsidRPr="00CA6515" w:rsidRDefault="00A66A05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Pr="00CA6515" w:rsidRDefault="00A66A05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Default="00A66A05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Pr="00CA6515" w:rsidRDefault="00A66A05" w:rsidP="00A66A05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หมวดที่ 7 แผนการดำเนินการเพื่อพัฒนาหลักสูตร</w:t>
      </w:r>
    </w:p>
    <w:p w:rsidR="009063E0" w:rsidRDefault="009063E0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ความก้าวหน้าของการดำเนินงานตามแผนที่เสนอในรายงานของปีที่ผ่านมา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2268"/>
        <w:gridCol w:w="2639"/>
        <w:gridCol w:w="2384"/>
      </w:tblGrid>
      <w:tr w:rsidR="00A66A05" w:rsidRPr="00CA6515" w:rsidTr="00A66FAC">
        <w:tc>
          <w:tcPr>
            <w:tcW w:w="1951" w:type="dxa"/>
          </w:tcPr>
          <w:p w:rsidR="00A66A05" w:rsidRPr="00CA6515" w:rsidRDefault="00A66A05" w:rsidP="002E3C3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แผนดำเนินการ</w:t>
            </w:r>
          </w:p>
        </w:tc>
        <w:tc>
          <w:tcPr>
            <w:tcW w:w="2268" w:type="dxa"/>
          </w:tcPr>
          <w:p w:rsidR="00A66A05" w:rsidRPr="00CA6515" w:rsidRDefault="00A66A05" w:rsidP="002E3C3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กำหนดเวลาที่แล้วเสร็จ</w:t>
            </w:r>
          </w:p>
        </w:tc>
        <w:tc>
          <w:tcPr>
            <w:tcW w:w="2639" w:type="dxa"/>
          </w:tcPr>
          <w:p w:rsidR="00A66A05" w:rsidRPr="00CA6515" w:rsidRDefault="00A66A05" w:rsidP="002E3C3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ผู้รับผิดชอบ</w:t>
            </w:r>
          </w:p>
        </w:tc>
        <w:tc>
          <w:tcPr>
            <w:tcW w:w="2384" w:type="dxa"/>
          </w:tcPr>
          <w:p w:rsidR="00A66A05" w:rsidRPr="00CA6515" w:rsidRDefault="00A66A05" w:rsidP="002E3C3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ความสำเร็จของแผน</w:t>
            </w:r>
            <w:r w:rsidRPr="00CA6515">
              <w:rPr>
                <w:rFonts w:ascii="TH SarabunPSK" w:hAnsi="TH SarabunPSK" w:cs="TH SarabunPSK"/>
                <w:sz w:val="32"/>
                <w:szCs w:val="32"/>
              </w:rPr>
              <w:t>/</w:t>
            </w:r>
            <w:r w:rsidRPr="00CA6515">
              <w:rPr>
                <w:rFonts w:ascii="TH SarabunPSK" w:hAnsi="TH SarabunPSK" w:cs="TH SarabunPSK"/>
                <w:sz w:val="32"/>
                <w:szCs w:val="32"/>
                <w:cs/>
              </w:rPr>
              <w:t>เหตุผลที่ไม่สามารถดำเนินการได้สำเร็จ</w:t>
            </w:r>
          </w:p>
        </w:tc>
      </w:tr>
      <w:tr w:rsidR="00A66FAC" w:rsidRPr="00495DB7" w:rsidTr="00A66FAC">
        <w:tc>
          <w:tcPr>
            <w:tcW w:w="1951" w:type="dxa"/>
          </w:tcPr>
          <w:p w:rsidR="00A66FAC" w:rsidRPr="00495DB7" w:rsidRDefault="00A66FAC" w:rsidP="002E3C3B">
            <w:pPr>
              <w:autoSpaceDE w:val="0"/>
              <w:autoSpaceDN w:val="0"/>
              <w:adjustRightInd w:val="0"/>
              <w:rPr>
                <w:rFonts w:ascii="TH SarabunPSK" w:eastAsia="BrowalliaNew" w:hAnsi="TH SarabunPSK" w:cs="TH SarabunPSK"/>
                <w:sz w:val="32"/>
                <w:szCs w:val="32"/>
              </w:rPr>
            </w:pPr>
            <w:r w:rsidRPr="00495DB7">
              <w:rPr>
                <w:rFonts w:ascii="TH SarabunPSK" w:eastAsia="BrowalliaNew" w:hAnsi="TH SarabunPSK" w:cs="TH SarabunPSK"/>
                <w:sz w:val="32"/>
                <w:szCs w:val="32"/>
              </w:rPr>
              <w:t xml:space="preserve">1.1  </w:t>
            </w:r>
            <w:r w:rsidRPr="00495DB7">
              <w:rPr>
                <w:rFonts w:ascii="TH SarabunPSK" w:eastAsia="BrowalliaNew" w:hAnsi="TH SarabunPSK" w:cs="TH SarabunPSK"/>
                <w:sz w:val="32"/>
                <w:szCs w:val="32"/>
                <w:cs/>
              </w:rPr>
              <w:t>แผนการปรับเนื้อหารายวิชาให้สอดคล้องกับการเปลี่ยนแปลงทางเทคโนโลยี</w:t>
            </w:r>
          </w:p>
        </w:tc>
        <w:tc>
          <w:tcPr>
            <w:tcW w:w="2268" w:type="dxa"/>
          </w:tcPr>
          <w:p w:rsidR="00A66FAC" w:rsidRPr="00495DB7" w:rsidRDefault="00A66FAC" w:rsidP="00A66FA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95DB7">
              <w:rPr>
                <w:rFonts w:ascii="TH SarabunPSK" w:hAnsi="TH SarabunPSK" w:cs="TH SarabunPSK"/>
                <w:sz w:val="32"/>
                <w:szCs w:val="32"/>
                <w:cs/>
              </w:rPr>
              <w:t>ก่อนการปรับปรุงหลักสูตร ปี 2560</w:t>
            </w:r>
          </w:p>
        </w:tc>
        <w:tc>
          <w:tcPr>
            <w:tcW w:w="2639" w:type="dxa"/>
          </w:tcPr>
          <w:p w:rsidR="00A66FAC" w:rsidRPr="00495DB7" w:rsidRDefault="00A66FAC" w:rsidP="00A66FA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95DB7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ประจำหลักสูตร</w:t>
            </w:r>
          </w:p>
        </w:tc>
        <w:tc>
          <w:tcPr>
            <w:tcW w:w="2384" w:type="dxa"/>
          </w:tcPr>
          <w:p w:rsidR="00A66FAC" w:rsidRPr="00495DB7" w:rsidRDefault="009063E0" w:rsidP="00A66FA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1</w:t>
            </w:r>
            <w:r w:rsidR="00A66FAC" w:rsidRPr="00495DB7">
              <w:rPr>
                <w:rFonts w:ascii="TH SarabunPSK" w:hAnsi="TH SarabunPSK" w:cs="TH SarabunPSK"/>
                <w:sz w:val="32"/>
                <w:szCs w:val="32"/>
                <w:cs/>
              </w:rPr>
              <w:t>0</w:t>
            </w:r>
            <w:r w:rsidR="00A66FAC" w:rsidRPr="00495DB7">
              <w:rPr>
                <w:rFonts w:ascii="TH SarabunPSK" w:hAnsi="TH SarabunPSK" w:cs="TH SarabunPSK"/>
                <w:sz w:val="32"/>
                <w:szCs w:val="32"/>
              </w:rPr>
              <w:t>%</w:t>
            </w:r>
          </w:p>
        </w:tc>
      </w:tr>
      <w:tr w:rsidR="00A66FAC" w:rsidRPr="00495DB7" w:rsidTr="00A66FAC">
        <w:tc>
          <w:tcPr>
            <w:tcW w:w="1951" w:type="dxa"/>
          </w:tcPr>
          <w:p w:rsidR="00A66FAC" w:rsidRPr="00495DB7" w:rsidRDefault="00A66FAC" w:rsidP="002E3C3B">
            <w:pPr>
              <w:autoSpaceDE w:val="0"/>
              <w:autoSpaceDN w:val="0"/>
              <w:adjustRightInd w:val="0"/>
              <w:rPr>
                <w:rFonts w:ascii="TH SarabunPSK" w:eastAsia="BrowalliaNew" w:hAnsi="TH SarabunPSK" w:cs="TH SarabunPSK"/>
                <w:sz w:val="32"/>
                <w:szCs w:val="32"/>
                <w:cs/>
              </w:rPr>
            </w:pPr>
            <w:r w:rsidRPr="00495DB7">
              <w:rPr>
                <w:rFonts w:ascii="TH SarabunPSK" w:eastAsia="BrowalliaNew" w:hAnsi="TH SarabunPSK" w:cs="TH SarabunPSK"/>
                <w:sz w:val="32"/>
                <w:szCs w:val="32"/>
              </w:rPr>
              <w:t xml:space="preserve">1.2 </w:t>
            </w:r>
            <w:r w:rsidR="009063E0">
              <w:rPr>
                <w:rFonts w:ascii="TH SarabunPSK" w:eastAsia="BrowalliaNew" w:hAnsi="TH SarabunPSK" w:cs="TH SarabunPSK" w:hint="cs"/>
                <w:sz w:val="32"/>
                <w:szCs w:val="32"/>
                <w:cs/>
              </w:rPr>
              <w:t xml:space="preserve">  การ</w:t>
            </w:r>
            <w:r w:rsidR="006C610E">
              <w:rPr>
                <w:rFonts w:ascii="TH SarabunPSK" w:eastAsia="BrowalliaNew" w:hAnsi="TH SarabunPSK" w:cs="TH SarabunPSK" w:hint="cs"/>
                <w:sz w:val="32"/>
                <w:szCs w:val="32"/>
                <w:cs/>
              </w:rPr>
              <w:t>ปิดกระบวนวิชาที่ไม่ได้เปิดสอน</w:t>
            </w:r>
          </w:p>
        </w:tc>
        <w:tc>
          <w:tcPr>
            <w:tcW w:w="2268" w:type="dxa"/>
          </w:tcPr>
          <w:p w:rsidR="00A66FAC" w:rsidRDefault="006C610E" w:rsidP="00A66FA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ก่อนการปรับปรุง</w:t>
            </w:r>
          </w:p>
          <w:p w:rsidR="006C610E" w:rsidRPr="00495DB7" w:rsidRDefault="006C610E" w:rsidP="00A66FA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หลักสูตร</w:t>
            </w:r>
          </w:p>
        </w:tc>
        <w:tc>
          <w:tcPr>
            <w:tcW w:w="2639" w:type="dxa"/>
          </w:tcPr>
          <w:p w:rsidR="00A66FAC" w:rsidRPr="00495DB7" w:rsidRDefault="006C610E" w:rsidP="00A66FAC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495DB7">
              <w:rPr>
                <w:rFonts w:ascii="TH SarabunPSK" w:hAnsi="TH SarabunPSK" w:cs="TH SarabunPSK"/>
                <w:sz w:val="32"/>
                <w:szCs w:val="32"/>
                <w:cs/>
              </w:rPr>
              <w:t>อาจารย์ประจำหลักสูตร</w:t>
            </w:r>
          </w:p>
        </w:tc>
        <w:tc>
          <w:tcPr>
            <w:tcW w:w="2384" w:type="dxa"/>
          </w:tcPr>
          <w:p w:rsidR="00A66FAC" w:rsidRPr="00495DB7" w:rsidRDefault="00A66FAC" w:rsidP="00A66FA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95DB7">
              <w:rPr>
                <w:rFonts w:ascii="TH SarabunPSK" w:hAnsi="TH SarabunPSK" w:cs="TH SarabunPSK"/>
                <w:sz w:val="32"/>
                <w:szCs w:val="32"/>
                <w:cs/>
              </w:rPr>
              <w:t>100</w:t>
            </w:r>
            <w:r w:rsidRPr="00495DB7">
              <w:rPr>
                <w:rFonts w:ascii="TH SarabunPSK" w:hAnsi="TH SarabunPSK" w:cs="TH SarabunPSK"/>
                <w:sz w:val="32"/>
                <w:szCs w:val="32"/>
              </w:rPr>
              <w:t>%</w:t>
            </w:r>
          </w:p>
        </w:tc>
      </w:tr>
      <w:tr w:rsidR="00A66FAC" w:rsidRPr="00495DB7" w:rsidTr="00A66FAC">
        <w:tc>
          <w:tcPr>
            <w:tcW w:w="1951" w:type="dxa"/>
          </w:tcPr>
          <w:p w:rsidR="00A66FAC" w:rsidRPr="00495DB7" w:rsidRDefault="00A66FAC" w:rsidP="002E3C3B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495DB7">
              <w:rPr>
                <w:rFonts w:ascii="TH SarabunPSK" w:eastAsia="BrowalliaNew" w:hAnsi="TH SarabunPSK" w:cs="TH SarabunPSK"/>
                <w:sz w:val="32"/>
                <w:szCs w:val="32"/>
              </w:rPr>
              <w:t xml:space="preserve">1.3 </w:t>
            </w:r>
            <w:r w:rsidRPr="00495DB7">
              <w:rPr>
                <w:rFonts w:ascii="TH SarabunPSK" w:eastAsia="BrowalliaNew" w:hAnsi="TH SarabunPSK" w:cs="TH SarabunPSK"/>
                <w:sz w:val="32"/>
                <w:szCs w:val="32"/>
                <w:cs/>
              </w:rPr>
              <w:t>แผนการเชิญวิทยากรจากภายนอกมาให้ความรู้ในหัวข้อที่เกี่ยวข้อง</w:t>
            </w:r>
          </w:p>
        </w:tc>
        <w:tc>
          <w:tcPr>
            <w:tcW w:w="2268" w:type="dxa"/>
          </w:tcPr>
          <w:p w:rsidR="00A66FAC" w:rsidRPr="00495DB7" w:rsidRDefault="00A66FAC" w:rsidP="00A66FAC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95DB7">
              <w:rPr>
                <w:rFonts w:ascii="TH SarabunPSK" w:hAnsi="TH SarabunPSK" w:cs="TH SarabunPSK"/>
                <w:sz w:val="32"/>
                <w:szCs w:val="32"/>
                <w:cs/>
              </w:rPr>
              <w:t>ปีงบประมาณ 2558</w:t>
            </w:r>
          </w:p>
        </w:tc>
        <w:tc>
          <w:tcPr>
            <w:tcW w:w="2639" w:type="dxa"/>
          </w:tcPr>
          <w:p w:rsidR="00A66FAC" w:rsidRPr="00495DB7" w:rsidRDefault="006C610E" w:rsidP="006C610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ศ.ดร.สุเทพ   สวนใต้</w:t>
            </w:r>
          </w:p>
        </w:tc>
        <w:tc>
          <w:tcPr>
            <w:tcW w:w="2384" w:type="dxa"/>
          </w:tcPr>
          <w:p w:rsidR="00A66FAC" w:rsidRPr="00495DB7" w:rsidRDefault="00495DB7" w:rsidP="00495DB7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495DB7">
              <w:rPr>
                <w:rFonts w:ascii="TH SarabunPSK" w:hAnsi="TH SarabunPSK" w:cs="TH SarabunPSK"/>
                <w:sz w:val="32"/>
                <w:szCs w:val="32"/>
                <w:cs/>
              </w:rPr>
              <w:t>70</w:t>
            </w:r>
            <w:r w:rsidRPr="00495DB7">
              <w:rPr>
                <w:rFonts w:ascii="TH SarabunPSK" w:hAnsi="TH SarabunPSK" w:cs="TH SarabunPSK"/>
                <w:sz w:val="32"/>
                <w:szCs w:val="32"/>
              </w:rPr>
              <w:t>%</w:t>
            </w:r>
          </w:p>
        </w:tc>
      </w:tr>
    </w:tbl>
    <w:p w:rsidR="00A66A05" w:rsidRPr="00CA6515" w:rsidRDefault="00A66A05" w:rsidP="00A66A05">
      <w:pPr>
        <w:rPr>
          <w:rFonts w:ascii="TH SarabunPSK" w:hAnsi="TH SarabunPSK" w:cs="TH SarabunPSK"/>
          <w:b/>
          <w:bCs/>
          <w:sz w:val="16"/>
          <w:szCs w:val="16"/>
        </w:rPr>
      </w:pPr>
    </w:p>
    <w:p w:rsidR="00A66A05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ข้อเสนอในการพัฒนาหลักสูตร</w:t>
      </w:r>
      <w:r w:rsidR="00495DB7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="002E3C3B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</w:p>
    <w:p w:rsidR="00A66A05" w:rsidRPr="00495DB7" w:rsidRDefault="00495DB7" w:rsidP="00495DB7">
      <w:pPr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1. </w:t>
      </w:r>
      <w:r w:rsidR="00A66A05" w:rsidRPr="00495DB7">
        <w:rPr>
          <w:rFonts w:ascii="TH SarabunPSK" w:hAnsi="TH SarabunPSK" w:cs="TH SarabunPSK"/>
          <w:b/>
          <w:bCs/>
          <w:sz w:val="32"/>
          <w:szCs w:val="32"/>
          <w:cs/>
        </w:rPr>
        <w:t>ข้อเสนอในการปรับโครงสร้างหลักสูตร (จำนวนหน่วยกิต รายวิชาแกน รายวิชาเลือกฯ)</w:t>
      </w:r>
    </w:p>
    <w:p w:rsidR="00495DB7" w:rsidRPr="006C610E" w:rsidRDefault="00495DB7" w:rsidP="00495DB7">
      <w:pPr>
        <w:rPr>
          <w:rFonts w:ascii="TH SarabunPSK" w:hAnsi="TH SarabunPSK" w:cs="TH SarabunPSK"/>
          <w:sz w:val="32"/>
          <w:szCs w:val="32"/>
          <w:cs/>
        </w:rPr>
      </w:pPr>
      <w:r w:rsidRPr="006C610E">
        <w:rPr>
          <w:rFonts w:ascii="TH SarabunPSK" w:hAnsi="TH SarabunPSK" w:cs="TH SarabunPSK"/>
          <w:sz w:val="32"/>
          <w:szCs w:val="32"/>
        </w:rPr>
        <w:t xml:space="preserve"> </w:t>
      </w:r>
      <w:r w:rsidRPr="006C610E">
        <w:rPr>
          <w:rFonts w:ascii="TH SarabunPSK" w:hAnsi="TH SarabunPSK" w:cs="TH SarabunPSK"/>
          <w:sz w:val="32"/>
          <w:szCs w:val="32"/>
        </w:rPr>
        <w:tab/>
        <w:t xml:space="preserve">-  </w:t>
      </w:r>
      <w:r w:rsidR="00122C64">
        <w:rPr>
          <w:rFonts w:ascii="TH SarabunPSK" w:hAnsi="TH SarabunPSK" w:cs="TH SarabunPSK" w:hint="cs"/>
          <w:sz w:val="32"/>
          <w:szCs w:val="32"/>
          <w:cs/>
        </w:rPr>
        <w:t>ได้ปรับปรุงจำนวนหน่วยกิตให้</w:t>
      </w:r>
      <w:r w:rsidR="006C610E" w:rsidRPr="006C610E">
        <w:rPr>
          <w:rFonts w:ascii="TH SarabunPSK" w:hAnsi="TH SarabunPSK" w:cs="TH SarabunPSK" w:hint="cs"/>
          <w:sz w:val="32"/>
          <w:szCs w:val="32"/>
          <w:cs/>
        </w:rPr>
        <w:t>เหมาะสมดีแล้ว</w:t>
      </w:r>
    </w:p>
    <w:p w:rsidR="00495DB7" w:rsidRDefault="00A66A05" w:rsidP="00495DB7">
      <w:pPr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ข้อเสนอในการเปลี่ยนแปลงรายวิชา (การเปลี่ยนแปลง เพิ่มหรือลดเนื้อหาในรายวิชา การเปลี่ยนแปลง</w:t>
      </w:r>
    </w:p>
    <w:p w:rsidR="00A66A05" w:rsidRPr="00CA6515" w:rsidRDefault="00495DB7" w:rsidP="00495DB7">
      <w:pPr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</w:t>
      </w:r>
      <w:r w:rsidR="00122C64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A66A05" w:rsidRPr="00CA6515">
        <w:rPr>
          <w:rFonts w:ascii="TH SarabunPSK" w:hAnsi="TH SarabunPSK" w:cs="TH SarabunPSK"/>
          <w:b/>
          <w:bCs/>
          <w:sz w:val="32"/>
          <w:szCs w:val="32"/>
          <w:cs/>
        </w:rPr>
        <w:t>วิธีการสอนและการประเมินสัมฤทธิผลรายวิชาฯ)</w:t>
      </w:r>
    </w:p>
    <w:p w:rsidR="00495DB7" w:rsidRPr="00495DB7" w:rsidRDefault="00495DB7" w:rsidP="00495DB7">
      <w:pPr>
        <w:autoSpaceDE w:val="0"/>
        <w:autoSpaceDN w:val="0"/>
        <w:adjustRightInd w:val="0"/>
        <w:rPr>
          <w:rFonts w:ascii="TH SarabunPSK" w:eastAsia="BrowalliaNew" w:hAnsi="TH SarabunPSK" w:cs="TH SarabunPSK"/>
          <w:sz w:val="32"/>
          <w:szCs w:val="32"/>
        </w:rPr>
      </w:pPr>
      <w:r>
        <w:rPr>
          <w:rFonts w:ascii="TH SarabunPSK" w:eastAsia="BrowalliaNew" w:hAnsi="TH SarabunPSK" w:cs="TH SarabunPSK"/>
          <w:sz w:val="32"/>
          <w:szCs w:val="32"/>
          <w:cs/>
        </w:rPr>
        <w:t xml:space="preserve">      </w:t>
      </w:r>
      <w:r>
        <w:rPr>
          <w:rFonts w:ascii="TH SarabunPSK" w:eastAsia="BrowalliaNew" w:hAnsi="TH SarabunPSK" w:cs="TH SarabunPSK"/>
          <w:sz w:val="32"/>
          <w:szCs w:val="32"/>
          <w:cs/>
        </w:rPr>
        <w:tab/>
      </w:r>
      <w:r w:rsidRPr="00495DB7">
        <w:rPr>
          <w:rFonts w:ascii="TH SarabunPSK" w:eastAsia="BrowalliaNew" w:hAnsi="TH SarabunPSK" w:cs="TH SarabunPSK"/>
          <w:sz w:val="32"/>
          <w:szCs w:val="32"/>
          <w:cs/>
        </w:rPr>
        <w:t xml:space="preserve">- </w:t>
      </w:r>
      <w:r w:rsidR="00122C64">
        <w:rPr>
          <w:rFonts w:ascii="TH SarabunPSK" w:eastAsia="BrowalliaNew" w:hAnsi="TH SarabunPSK" w:cs="TH SarabunPSK" w:hint="cs"/>
          <w:sz w:val="32"/>
          <w:szCs w:val="32"/>
          <w:cs/>
        </w:rPr>
        <w:t xml:space="preserve"> </w:t>
      </w:r>
      <w:r w:rsidRPr="00495DB7">
        <w:rPr>
          <w:rFonts w:ascii="TH SarabunPSK" w:eastAsia="BrowalliaNew" w:hAnsi="TH SarabunPSK" w:cs="TH SarabunPSK"/>
          <w:sz w:val="32"/>
          <w:szCs w:val="32"/>
          <w:cs/>
        </w:rPr>
        <w:t>ปรับปรุงรายวิชาในหลักสูตรให้เหมาะสม ทันสมัย</w:t>
      </w:r>
    </w:p>
    <w:p w:rsidR="00495DB7" w:rsidRPr="00495DB7" w:rsidRDefault="00495DB7" w:rsidP="00495DB7">
      <w:pPr>
        <w:autoSpaceDE w:val="0"/>
        <w:autoSpaceDN w:val="0"/>
        <w:adjustRightInd w:val="0"/>
        <w:rPr>
          <w:rFonts w:ascii="TH SarabunPSK" w:eastAsia="BrowalliaNew" w:hAnsi="TH SarabunPSK" w:cs="TH SarabunPSK"/>
          <w:sz w:val="32"/>
          <w:szCs w:val="32"/>
          <w:cs/>
        </w:rPr>
      </w:pPr>
      <w:r w:rsidRPr="00495DB7">
        <w:rPr>
          <w:rFonts w:ascii="TH SarabunPSK" w:eastAsia="BrowalliaNew" w:hAnsi="TH SarabunPSK" w:cs="TH SarabunPSK"/>
          <w:sz w:val="32"/>
          <w:szCs w:val="32"/>
        </w:rPr>
        <w:t xml:space="preserve">       </w:t>
      </w:r>
      <w:r>
        <w:rPr>
          <w:rFonts w:ascii="TH SarabunPSK" w:eastAsia="BrowalliaNew" w:hAnsi="TH SarabunPSK" w:cs="TH SarabunPSK"/>
          <w:sz w:val="32"/>
          <w:szCs w:val="32"/>
        </w:rPr>
        <w:t xml:space="preserve">  </w:t>
      </w:r>
      <w:r>
        <w:rPr>
          <w:rFonts w:ascii="TH SarabunPSK" w:eastAsia="BrowalliaNew" w:hAnsi="TH SarabunPSK" w:cs="TH SarabunPSK"/>
          <w:sz w:val="32"/>
          <w:szCs w:val="32"/>
        </w:rPr>
        <w:tab/>
        <w:t>-</w:t>
      </w:r>
      <w:r w:rsidRPr="00495DB7">
        <w:rPr>
          <w:rFonts w:ascii="TH SarabunPSK" w:eastAsia="BrowalliaNew" w:hAnsi="TH SarabunPSK" w:cs="TH SarabunPSK"/>
          <w:sz w:val="32"/>
          <w:szCs w:val="32"/>
        </w:rPr>
        <w:t xml:space="preserve"> </w:t>
      </w:r>
      <w:r w:rsidR="00122C64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95DB7">
        <w:rPr>
          <w:rFonts w:ascii="TH SarabunPSK" w:hAnsi="TH SarabunPSK" w:cs="TH SarabunPSK"/>
          <w:sz w:val="32"/>
          <w:szCs w:val="32"/>
          <w:cs/>
        </w:rPr>
        <w:t>ปิดกระบวนวิชาที่ไม่มีการเรียนการสอนเปิดเรียน</w:t>
      </w:r>
    </w:p>
    <w:p w:rsidR="00A66A05" w:rsidRPr="00CA6515" w:rsidRDefault="00A66A05" w:rsidP="00495DB7">
      <w:pPr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 xml:space="preserve"> กิจกรรมการพัฒนาคณาจารย์และบุคลากรสายสนับสนุน</w:t>
      </w:r>
      <w:r w:rsidR="00495DB7" w:rsidRPr="00CA6515">
        <w:rPr>
          <w:rFonts w:ascii="TH SarabunPSK" w:hAnsi="TH SarabunPSK" w:cs="TH SarabunPSK"/>
          <w:b/>
          <w:bCs/>
          <w:sz w:val="32"/>
          <w:szCs w:val="32"/>
          <w:cs/>
        </w:rPr>
        <w:t>แผนปฏิบัติการใหม่สำหรับปี</w:t>
      </w:r>
      <w:r w:rsidR="00495DB7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2559</w:t>
      </w:r>
    </w:p>
    <w:p w:rsidR="00A66A05" w:rsidRPr="00CA6515" w:rsidRDefault="00495DB7" w:rsidP="00A66A05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  </w:t>
      </w:r>
      <w:r w:rsidR="00A66A05" w:rsidRPr="00CA6515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(</w:t>
      </w:r>
      <w:r w:rsidR="00A66A05" w:rsidRPr="00CA6515">
        <w:rPr>
          <w:rFonts w:ascii="TH SarabunPSK" w:hAnsi="TH SarabunPSK" w:cs="TH SarabunPSK"/>
          <w:sz w:val="32"/>
          <w:szCs w:val="32"/>
          <w:cs/>
        </w:rPr>
        <w:t>ระบุแผนการปฏิบัติการแต่ละแผน วันที่คาดว่าจะสิ้นสุดแผน และผู้รับผิดชอบ</w:t>
      </w:r>
      <w:r>
        <w:rPr>
          <w:rFonts w:ascii="TH SarabunPSK" w:hAnsi="TH SarabunPSK" w:cs="TH SarabunPSK"/>
          <w:sz w:val="32"/>
          <w:szCs w:val="32"/>
        </w:rPr>
        <w:t>)</w:t>
      </w:r>
    </w:p>
    <w:p w:rsidR="00A00BD2" w:rsidRDefault="00495DB7" w:rsidP="00CD2F1E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</w:rPr>
      </w:pPr>
      <w:r w:rsidRPr="00FE0084">
        <w:rPr>
          <w:rFonts w:ascii="TH SarabunPSK" w:hAnsi="TH SarabunPSK" w:cs="TH SarabunPSK"/>
          <w:sz w:val="32"/>
          <w:szCs w:val="32"/>
        </w:rPr>
        <w:t xml:space="preserve"> </w:t>
      </w:r>
      <w:r w:rsidRPr="00FE0084">
        <w:rPr>
          <w:rFonts w:ascii="TH SarabunPSK" w:hAnsi="TH SarabunPSK" w:cs="TH SarabunPSK"/>
          <w:sz w:val="32"/>
          <w:szCs w:val="32"/>
        </w:rPr>
        <w:tab/>
        <w:t xml:space="preserve">- </w:t>
      </w:r>
      <w:r w:rsidRPr="00FE0084">
        <w:rPr>
          <w:rFonts w:ascii="TH SarabunPSK" w:hAnsi="TH SarabunPSK" w:cs="TH SarabunPSK"/>
          <w:sz w:val="32"/>
          <w:szCs w:val="32"/>
          <w:cs/>
        </w:rPr>
        <w:t>จัดสัมมนา</w:t>
      </w:r>
      <w:r w:rsidR="00A00BD2">
        <w:rPr>
          <w:rFonts w:ascii="TH SarabunPSK" w:hAnsi="TH SarabunPSK" w:cs="TH SarabunPSK" w:hint="cs"/>
          <w:sz w:val="32"/>
          <w:szCs w:val="32"/>
          <w:cs/>
        </w:rPr>
        <w:t>แนวทางการปรับปรุงหลักสูตรให้มีความทันสมัย ตรงกับความต้องการของผู้เรียน</w:t>
      </w:r>
      <w:r w:rsidR="00CD2F1E">
        <w:rPr>
          <w:rFonts w:ascii="TH SarabunPSK" w:hAnsi="TH SarabunPSK" w:cs="TH SarabunPSK" w:hint="cs"/>
          <w:sz w:val="32"/>
          <w:szCs w:val="32"/>
          <w:cs/>
        </w:rPr>
        <w:t xml:space="preserve">             </w:t>
      </w:r>
      <w:r w:rsidR="00A00BD2">
        <w:rPr>
          <w:rFonts w:ascii="TH SarabunPSK" w:hAnsi="TH SarabunPSK" w:cs="TH SarabunPSK" w:hint="cs"/>
          <w:sz w:val="32"/>
          <w:szCs w:val="32"/>
          <w:cs/>
        </w:rPr>
        <w:t xml:space="preserve">  </w:t>
      </w:r>
    </w:p>
    <w:p w:rsidR="00495DB7" w:rsidRPr="00FE0084" w:rsidRDefault="00A00BD2" w:rsidP="00A00BD2">
      <w:pPr>
        <w:autoSpaceDE w:val="0"/>
        <w:autoSpaceDN w:val="0"/>
        <w:adjustRightInd w:val="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  </w:t>
      </w:r>
      <w:r w:rsidR="00495DB7" w:rsidRPr="00FE0084">
        <w:rPr>
          <w:rFonts w:ascii="TH SarabunPSK" w:hAnsi="TH SarabunPSK" w:cs="TH SarabunPSK"/>
          <w:sz w:val="32"/>
          <w:szCs w:val="32"/>
          <w:cs/>
        </w:rPr>
        <w:t>สิ้นสุดแผน</w:t>
      </w:r>
      <w:r w:rsidR="00122C64" w:rsidRPr="00FE0084">
        <w:rPr>
          <w:rFonts w:ascii="TH SarabunPSK" w:hAnsi="TH SarabunPSK" w:cs="TH SarabunPSK"/>
          <w:sz w:val="32"/>
          <w:szCs w:val="32"/>
          <w:cs/>
        </w:rPr>
        <w:t xml:space="preserve">    มีนาคม  2559   </w:t>
      </w:r>
      <w:r w:rsidR="00122C64" w:rsidRPr="00FE0084">
        <w:rPr>
          <w:rFonts w:ascii="TH SarabunPSK" w:hAnsi="TH SarabunPSK" w:cs="TH SarabunPSK"/>
          <w:sz w:val="32"/>
          <w:szCs w:val="32"/>
          <w:cs/>
        </w:rPr>
        <w:tab/>
      </w:r>
      <w:r w:rsidR="00495DB7" w:rsidRPr="00FE0084">
        <w:rPr>
          <w:rFonts w:ascii="TH SarabunPSK" w:hAnsi="TH SarabunPSK" w:cs="TH SarabunPSK"/>
          <w:sz w:val="32"/>
          <w:szCs w:val="32"/>
          <w:cs/>
        </w:rPr>
        <w:t>ผู้รับผิดชอบ</w:t>
      </w:r>
      <w:r w:rsidR="00122C64" w:rsidRPr="00FE0084">
        <w:rPr>
          <w:rFonts w:ascii="TH SarabunPSK" w:hAnsi="TH SarabunPSK" w:cs="TH SarabunPSK"/>
          <w:sz w:val="32"/>
          <w:szCs w:val="32"/>
          <w:cs/>
        </w:rPr>
        <w:t xml:space="preserve">  </w:t>
      </w:r>
      <w:r>
        <w:rPr>
          <w:rFonts w:ascii="TH SarabunPSK" w:hAnsi="TH SarabunPSK" w:cs="TH SarabunPSK" w:hint="cs"/>
          <w:sz w:val="32"/>
          <w:szCs w:val="32"/>
          <w:cs/>
        </w:rPr>
        <w:t>ศ.ดร.สุเทพ   สวนใต้</w:t>
      </w:r>
    </w:p>
    <w:p w:rsidR="00A66FAC" w:rsidRDefault="00A66FAC" w:rsidP="00A66A05">
      <w:pPr>
        <w:rPr>
          <w:rFonts w:ascii="TH SarabunPSK" w:hAnsi="TH SarabunPSK" w:cs="TH SarabunPSK"/>
          <w:sz w:val="32"/>
          <w:szCs w:val="32"/>
        </w:rPr>
      </w:pPr>
    </w:p>
    <w:p w:rsidR="00A66FAC" w:rsidRDefault="00A66FAC" w:rsidP="00A66A05">
      <w:pPr>
        <w:rPr>
          <w:rFonts w:ascii="TH SarabunPSK" w:hAnsi="TH SarabunPSK" w:cs="TH SarabunPSK"/>
          <w:sz w:val="32"/>
          <w:szCs w:val="32"/>
        </w:rPr>
      </w:pPr>
    </w:p>
    <w:p w:rsidR="00495DB7" w:rsidRDefault="00495DB7" w:rsidP="00A66A05">
      <w:pPr>
        <w:rPr>
          <w:rFonts w:ascii="TH SarabunPSK" w:hAnsi="TH SarabunPSK" w:cs="TH SarabunPSK"/>
          <w:sz w:val="32"/>
          <w:szCs w:val="32"/>
        </w:rPr>
      </w:pPr>
    </w:p>
    <w:p w:rsidR="00495DB7" w:rsidRDefault="00495DB7" w:rsidP="00A66A05">
      <w:pPr>
        <w:rPr>
          <w:rFonts w:ascii="TH SarabunPSK" w:hAnsi="TH SarabunPSK" w:cs="TH SarabunPSK"/>
          <w:sz w:val="32"/>
          <w:szCs w:val="32"/>
        </w:rPr>
      </w:pPr>
    </w:p>
    <w:p w:rsidR="00495DB7" w:rsidRDefault="00495DB7" w:rsidP="00A66A05">
      <w:pPr>
        <w:rPr>
          <w:rFonts w:ascii="TH SarabunPSK" w:hAnsi="TH SarabunPSK" w:cs="TH SarabunPSK"/>
          <w:sz w:val="32"/>
          <w:szCs w:val="32"/>
        </w:rPr>
      </w:pPr>
    </w:p>
    <w:p w:rsidR="00495DB7" w:rsidRDefault="00495DB7" w:rsidP="00A66A05">
      <w:pPr>
        <w:rPr>
          <w:rFonts w:ascii="TH SarabunPSK" w:hAnsi="TH SarabunPSK" w:cs="TH SarabunPSK"/>
          <w:sz w:val="32"/>
          <w:szCs w:val="32"/>
        </w:rPr>
      </w:pPr>
    </w:p>
    <w:p w:rsidR="00122C64" w:rsidRDefault="00122C64" w:rsidP="00A66A05">
      <w:pPr>
        <w:rPr>
          <w:rFonts w:ascii="TH SarabunPSK" w:hAnsi="TH SarabunPSK" w:cs="TH SarabunPSK"/>
          <w:sz w:val="32"/>
          <w:szCs w:val="32"/>
        </w:rPr>
      </w:pPr>
    </w:p>
    <w:p w:rsidR="00495DB7" w:rsidRPr="00495DB7" w:rsidRDefault="00495DB7" w:rsidP="00495DB7">
      <w:pPr>
        <w:autoSpaceDE w:val="0"/>
        <w:autoSpaceDN w:val="0"/>
        <w:adjustRightInd w:val="0"/>
        <w:rPr>
          <w:rFonts w:ascii="TH SarabunPSK" w:eastAsia="BrowalliaNew-Bold" w:hAnsi="TH SarabunPSK" w:cs="TH SarabunPSK"/>
          <w:b/>
          <w:bCs/>
          <w:sz w:val="32"/>
          <w:szCs w:val="32"/>
        </w:rPr>
      </w:pPr>
      <w:r w:rsidRPr="00495DB7">
        <w:rPr>
          <w:rFonts w:ascii="TH SarabunPSK" w:eastAsia="BrowalliaNew-Bold" w:hAnsi="TH SarabunPSK" w:cs="TH SarabunPSK"/>
          <w:b/>
          <w:bCs/>
          <w:sz w:val="32"/>
          <w:szCs w:val="32"/>
          <w:cs/>
        </w:rPr>
        <w:lastRenderedPageBreak/>
        <w:t>อาจารย์ผู้รับผิดชอบหลักสูตร</w:t>
      </w:r>
    </w:p>
    <w:p w:rsidR="00495DB7" w:rsidRPr="00495DB7" w:rsidRDefault="00495DB7" w:rsidP="00495DB7">
      <w:pPr>
        <w:autoSpaceDE w:val="0"/>
        <w:autoSpaceDN w:val="0"/>
        <w:adjustRightInd w:val="0"/>
        <w:rPr>
          <w:rFonts w:ascii="TH SarabunPSK" w:eastAsia="BrowalliaNew-Bold" w:hAnsi="TH SarabunPSK" w:cs="TH SarabunPSK"/>
          <w:sz w:val="32"/>
          <w:szCs w:val="32"/>
        </w:rPr>
      </w:pP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1.  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>ชื่อ-นามสกุล ผศ.ดร.</w:t>
      </w:r>
      <w:r w:rsidR="002E3C3B">
        <w:rPr>
          <w:rFonts w:ascii="TH SarabunPSK" w:eastAsia="BrowalliaNew-Bold" w:hAnsi="TH SarabunPSK" w:cs="TH SarabunPSK" w:hint="cs"/>
          <w:sz w:val="32"/>
          <w:szCs w:val="32"/>
          <w:cs/>
        </w:rPr>
        <w:t>บัญชา   ปัญญานาค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 xml:space="preserve">   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 </w:t>
      </w:r>
    </w:p>
    <w:p w:rsidR="00495DB7" w:rsidRPr="00495DB7" w:rsidRDefault="00495DB7" w:rsidP="00495DB7">
      <w:pPr>
        <w:autoSpaceDE w:val="0"/>
        <w:autoSpaceDN w:val="0"/>
        <w:adjustRightInd w:val="0"/>
        <w:rPr>
          <w:rFonts w:ascii="TH SarabunPSK" w:eastAsia="BrowalliaNew" w:hAnsi="TH SarabunPSK" w:cs="TH SarabunPSK"/>
          <w:sz w:val="32"/>
          <w:szCs w:val="32"/>
        </w:rPr>
      </w:pP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    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>ลายเซ็น</w:t>
      </w:r>
      <w:r w:rsidR="009F42B1">
        <w:rPr>
          <w:rFonts w:ascii="TH SarabunPSK" w:eastAsia="BrowalliaNew-Bold" w:hAnsi="TH SarabunPSK" w:cs="TH SarabunPSK" w:hint="cs"/>
          <w:sz w:val="32"/>
          <w:szCs w:val="32"/>
          <w:cs/>
        </w:rPr>
        <w:t xml:space="preserve">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: _________________________________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ab/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>วันที่รายงาน</w:t>
      </w:r>
      <w:r w:rsidR="009F42B1">
        <w:rPr>
          <w:rFonts w:ascii="TH SarabunPSK" w:eastAsia="BrowalliaNew-Bold" w:hAnsi="TH SarabunPSK" w:cs="TH SarabunPSK" w:hint="cs"/>
          <w:sz w:val="32"/>
          <w:szCs w:val="32"/>
          <w:cs/>
        </w:rPr>
        <w:t xml:space="preserve">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:  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 xml:space="preserve"> </w:t>
      </w:r>
    </w:p>
    <w:p w:rsidR="00495DB7" w:rsidRPr="00495DB7" w:rsidRDefault="00495DB7" w:rsidP="00495DB7">
      <w:pPr>
        <w:autoSpaceDE w:val="0"/>
        <w:autoSpaceDN w:val="0"/>
        <w:adjustRightInd w:val="0"/>
        <w:rPr>
          <w:rFonts w:ascii="TH SarabunPSK" w:eastAsia="BrowalliaNew-Bold" w:hAnsi="TH SarabunPSK" w:cs="TH SarabunPSK"/>
          <w:sz w:val="32"/>
          <w:szCs w:val="32"/>
        </w:rPr>
      </w:pP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2.  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>ชื่อ-นามสกุล ผศ.</w:t>
      </w:r>
      <w:r w:rsidR="002E3C3B">
        <w:rPr>
          <w:rFonts w:ascii="TH SarabunPSK" w:eastAsia="BrowalliaNew-Bold" w:hAnsi="TH SarabunPSK" w:cs="TH SarabunPSK" w:hint="cs"/>
          <w:sz w:val="32"/>
          <w:szCs w:val="32"/>
          <w:cs/>
        </w:rPr>
        <w:t>ดร.สายัญ   ปันมา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 xml:space="preserve"> </w:t>
      </w:r>
    </w:p>
    <w:p w:rsidR="00495DB7" w:rsidRPr="00495DB7" w:rsidRDefault="00495DB7" w:rsidP="00495DB7">
      <w:pPr>
        <w:autoSpaceDE w:val="0"/>
        <w:autoSpaceDN w:val="0"/>
        <w:adjustRightInd w:val="0"/>
        <w:rPr>
          <w:rFonts w:ascii="TH SarabunPSK" w:eastAsia="BrowalliaNew" w:hAnsi="TH SarabunPSK" w:cs="TH SarabunPSK"/>
          <w:cs/>
        </w:rPr>
      </w:pP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 xml:space="preserve">    ลายเซ็น</w:t>
      </w:r>
      <w:r w:rsidR="009F42B1">
        <w:rPr>
          <w:rFonts w:ascii="TH SarabunPSK" w:eastAsia="BrowalliaNew-Bold" w:hAnsi="TH SarabunPSK" w:cs="TH SarabunPSK"/>
          <w:sz w:val="32"/>
          <w:szCs w:val="32"/>
        </w:rPr>
        <w:t xml:space="preserve">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: _________________________________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ab/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>วันที่รายงาน</w:t>
      </w:r>
      <w:r w:rsidR="009F42B1">
        <w:rPr>
          <w:rFonts w:ascii="TH SarabunPSK" w:eastAsia="BrowalliaNew-Bold" w:hAnsi="TH SarabunPSK" w:cs="TH SarabunPSK" w:hint="cs"/>
          <w:sz w:val="32"/>
          <w:szCs w:val="32"/>
          <w:cs/>
        </w:rPr>
        <w:t xml:space="preserve">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: </w:t>
      </w:r>
      <w:r w:rsidRPr="00495DB7">
        <w:rPr>
          <w:rFonts w:ascii="TH SarabunPSK" w:hAnsi="TH SarabunPSK" w:cs="TH SarabunPSK"/>
          <w:cs/>
        </w:rPr>
        <w:t xml:space="preserve"> </w:t>
      </w:r>
    </w:p>
    <w:p w:rsidR="00495DB7" w:rsidRPr="00495DB7" w:rsidRDefault="00495DB7" w:rsidP="00495DB7">
      <w:pPr>
        <w:autoSpaceDE w:val="0"/>
        <w:autoSpaceDN w:val="0"/>
        <w:adjustRightInd w:val="0"/>
        <w:rPr>
          <w:rFonts w:ascii="TH SarabunPSK" w:eastAsia="BrowalliaNew-Bold" w:hAnsi="TH SarabunPSK" w:cs="TH SarabunPSK"/>
          <w:sz w:val="32"/>
          <w:szCs w:val="32"/>
        </w:rPr>
      </w:pP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3.  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 xml:space="preserve">ชื่อ-นามสกุล </w:t>
      </w:r>
      <w:r w:rsidR="002E3C3B">
        <w:rPr>
          <w:rFonts w:ascii="TH SarabunPSK" w:eastAsia="BrowalliaNew-Bold" w:hAnsi="TH SarabunPSK" w:cs="TH SarabunPSK" w:hint="cs"/>
          <w:sz w:val="32"/>
          <w:szCs w:val="32"/>
          <w:cs/>
        </w:rPr>
        <w:t>รศ.ดร.ปฤษณา   กลับอุดม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 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 xml:space="preserve">     </w:t>
      </w:r>
    </w:p>
    <w:p w:rsidR="00495DB7" w:rsidRPr="00495DB7" w:rsidRDefault="00495DB7" w:rsidP="00495DB7">
      <w:pPr>
        <w:autoSpaceDE w:val="0"/>
        <w:autoSpaceDN w:val="0"/>
        <w:adjustRightInd w:val="0"/>
        <w:rPr>
          <w:rFonts w:ascii="TH SarabunPSK" w:eastAsia="BrowalliaNew" w:hAnsi="TH SarabunPSK" w:cs="TH SarabunPSK"/>
          <w:sz w:val="32"/>
          <w:szCs w:val="32"/>
          <w:cs/>
        </w:rPr>
      </w:pP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 xml:space="preserve">    ลายเซ็น</w:t>
      </w:r>
      <w:r w:rsidR="009F42B1">
        <w:rPr>
          <w:rFonts w:ascii="TH SarabunPSK" w:eastAsia="BrowalliaNew-Bold" w:hAnsi="TH SarabunPSK" w:cs="TH SarabunPSK" w:hint="cs"/>
          <w:sz w:val="32"/>
          <w:szCs w:val="32"/>
          <w:cs/>
        </w:rPr>
        <w:t xml:space="preserve">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: _________________________________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ab/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>วันที่รายงาน</w:t>
      </w:r>
      <w:r w:rsidR="009F42B1">
        <w:rPr>
          <w:rFonts w:ascii="TH SarabunPSK" w:eastAsia="BrowalliaNew-Bold" w:hAnsi="TH SarabunPSK" w:cs="TH SarabunPSK" w:hint="cs"/>
          <w:sz w:val="32"/>
          <w:szCs w:val="32"/>
          <w:cs/>
        </w:rPr>
        <w:t xml:space="preserve">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: </w:t>
      </w:r>
      <w:r w:rsidRPr="00495DB7">
        <w:rPr>
          <w:rFonts w:ascii="TH SarabunPSK" w:eastAsia="BrowalliaNew" w:hAnsi="TH SarabunPSK" w:cs="TH SarabunPSK"/>
          <w:sz w:val="32"/>
          <w:szCs w:val="32"/>
        </w:rPr>
        <w:t xml:space="preserve"> </w:t>
      </w:r>
      <w:r w:rsidRPr="00495DB7">
        <w:rPr>
          <w:rFonts w:ascii="TH SarabunPSK" w:eastAsia="BrowalliaNew" w:hAnsi="TH SarabunPSK" w:cs="TH SarabunPSK"/>
          <w:sz w:val="32"/>
          <w:szCs w:val="32"/>
          <w:cs/>
        </w:rPr>
        <w:t xml:space="preserve"> </w:t>
      </w:r>
    </w:p>
    <w:p w:rsidR="00495DB7" w:rsidRPr="00495DB7" w:rsidRDefault="00495DB7" w:rsidP="00495DB7">
      <w:pPr>
        <w:autoSpaceDE w:val="0"/>
        <w:autoSpaceDN w:val="0"/>
        <w:adjustRightInd w:val="0"/>
        <w:rPr>
          <w:rFonts w:ascii="TH SarabunPSK" w:eastAsia="BrowalliaNew-Bold" w:hAnsi="TH SarabunPSK" w:cs="TH SarabunPSK"/>
          <w:sz w:val="32"/>
          <w:szCs w:val="32"/>
        </w:rPr>
      </w:pP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4.  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 xml:space="preserve">ชื่อ-นามสกุล </w:t>
      </w:r>
      <w:r w:rsidR="002E3C3B">
        <w:rPr>
          <w:rFonts w:ascii="TH SarabunPSK" w:eastAsia="BrowalliaNew-Bold" w:hAnsi="TH SarabunPSK" w:cs="TH SarabunPSK" w:hint="cs"/>
          <w:sz w:val="32"/>
          <w:szCs w:val="32"/>
          <w:cs/>
        </w:rPr>
        <w:t>อ.ดร.สมลักษณ์   อุตุดี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 xml:space="preserve">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    </w:t>
      </w:r>
    </w:p>
    <w:p w:rsidR="00495DB7" w:rsidRPr="00495DB7" w:rsidRDefault="00495DB7" w:rsidP="00495DB7">
      <w:pPr>
        <w:autoSpaceDE w:val="0"/>
        <w:autoSpaceDN w:val="0"/>
        <w:adjustRightInd w:val="0"/>
        <w:rPr>
          <w:rFonts w:ascii="TH SarabunPSK" w:eastAsia="BrowalliaNew" w:hAnsi="TH SarabunPSK" w:cs="TH SarabunPSK"/>
          <w:sz w:val="32"/>
          <w:szCs w:val="32"/>
          <w:cs/>
        </w:rPr>
      </w:pP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    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>ลายเซ็น</w:t>
      </w:r>
      <w:r w:rsidR="009F42B1">
        <w:rPr>
          <w:rFonts w:ascii="TH SarabunPSK" w:eastAsia="BrowalliaNew-Bold" w:hAnsi="TH SarabunPSK" w:cs="TH SarabunPSK" w:hint="cs"/>
          <w:sz w:val="32"/>
          <w:szCs w:val="32"/>
          <w:cs/>
        </w:rPr>
        <w:t xml:space="preserve">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: _________________________________ 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ab/>
        <w:t>วันที่รายงาน</w:t>
      </w:r>
      <w:r w:rsidR="009F42B1">
        <w:rPr>
          <w:rFonts w:ascii="TH SarabunPSK" w:eastAsia="BrowalliaNew-Bold" w:hAnsi="TH SarabunPSK" w:cs="TH SarabunPSK" w:hint="cs"/>
          <w:sz w:val="32"/>
          <w:szCs w:val="32"/>
          <w:cs/>
        </w:rPr>
        <w:t xml:space="preserve">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: </w:t>
      </w:r>
      <w:r w:rsidRPr="00495DB7">
        <w:rPr>
          <w:rFonts w:ascii="TH SarabunPSK" w:hAnsi="TH SarabunPSK" w:cs="TH SarabunPSK"/>
          <w:sz w:val="32"/>
          <w:szCs w:val="32"/>
        </w:rPr>
        <w:t xml:space="preserve">  </w:t>
      </w:r>
      <w:r w:rsidRPr="00495DB7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9F42B1" w:rsidRDefault="00495DB7" w:rsidP="00495DB7">
      <w:pPr>
        <w:autoSpaceDE w:val="0"/>
        <w:autoSpaceDN w:val="0"/>
        <w:adjustRightInd w:val="0"/>
        <w:rPr>
          <w:rFonts w:ascii="TH SarabunPSK" w:eastAsia="BrowalliaNew-Bold" w:hAnsi="TH SarabunPSK" w:cs="TH SarabunPSK"/>
          <w:sz w:val="32"/>
          <w:szCs w:val="32"/>
        </w:rPr>
      </w:pP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5.  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 xml:space="preserve">ชื่อ-นามสกุล </w:t>
      </w:r>
      <w:r w:rsidR="002E3C3B">
        <w:rPr>
          <w:rFonts w:ascii="TH SarabunPSK" w:eastAsia="BrowalliaNew-Bold" w:hAnsi="TH SarabunPSK" w:cs="TH SarabunPSK" w:hint="cs"/>
          <w:sz w:val="32"/>
          <w:szCs w:val="32"/>
          <w:cs/>
        </w:rPr>
        <w:t>ผศ.ดร.วรพงศ์   ฟูปินวงศ์</w:t>
      </w:r>
      <w:r w:rsidRPr="00495DB7">
        <w:rPr>
          <w:rFonts w:ascii="TH SarabunPSK" w:eastAsia="BrowalliaNew-Bold" w:hAnsi="TH SarabunPSK" w:cs="TH SarabunPSK"/>
          <w:sz w:val="32"/>
          <w:szCs w:val="32"/>
          <w:cs/>
        </w:rPr>
        <w:t xml:space="preserve">    </w:t>
      </w:r>
      <w:r w:rsidRPr="00495DB7">
        <w:rPr>
          <w:rFonts w:ascii="TH SarabunPSK" w:eastAsia="BrowalliaNew-Bold" w:hAnsi="TH SarabunPSK" w:cs="TH SarabunPSK"/>
          <w:sz w:val="32"/>
          <w:szCs w:val="32"/>
        </w:rPr>
        <w:t xml:space="preserve"> </w:t>
      </w:r>
    </w:p>
    <w:p w:rsidR="00495DB7" w:rsidRPr="00495DB7" w:rsidRDefault="009F42B1" w:rsidP="00495DB7">
      <w:pPr>
        <w:autoSpaceDE w:val="0"/>
        <w:autoSpaceDN w:val="0"/>
        <w:adjustRightInd w:val="0"/>
        <w:rPr>
          <w:rFonts w:ascii="TH SarabunPSK" w:eastAsia="BrowalliaNew-Bold" w:hAnsi="TH SarabunPSK" w:cs="TH SarabunPSK"/>
          <w:sz w:val="32"/>
          <w:szCs w:val="32"/>
        </w:rPr>
      </w:pPr>
      <w:r>
        <w:rPr>
          <w:rFonts w:ascii="TH SarabunPSK" w:eastAsia="BrowalliaNew-Bold" w:hAnsi="TH SarabunPSK" w:cs="TH SarabunPSK"/>
          <w:sz w:val="32"/>
          <w:szCs w:val="32"/>
        </w:rPr>
        <w:t xml:space="preserve">    </w:t>
      </w:r>
      <w:r w:rsidR="00495DB7" w:rsidRPr="00495DB7">
        <w:rPr>
          <w:rFonts w:ascii="TH SarabunPSK" w:eastAsia="BrowalliaNew-Bold" w:hAnsi="TH SarabunPSK" w:cs="TH SarabunPSK"/>
          <w:sz w:val="32"/>
          <w:szCs w:val="32"/>
          <w:cs/>
        </w:rPr>
        <w:t>ลายเซ็น</w:t>
      </w:r>
      <w:r>
        <w:rPr>
          <w:rFonts w:ascii="TH SarabunPSK" w:eastAsia="BrowalliaNew-Bold" w:hAnsi="TH SarabunPSK" w:cs="TH SarabunPSK" w:hint="cs"/>
          <w:sz w:val="32"/>
          <w:szCs w:val="32"/>
          <w:cs/>
        </w:rPr>
        <w:t xml:space="preserve"> </w:t>
      </w:r>
      <w:r w:rsidR="00495DB7" w:rsidRPr="00495DB7">
        <w:rPr>
          <w:rFonts w:ascii="TH SarabunPSK" w:eastAsia="BrowalliaNew-Bold" w:hAnsi="TH SarabunPSK" w:cs="TH SarabunPSK"/>
          <w:sz w:val="32"/>
          <w:szCs w:val="32"/>
        </w:rPr>
        <w:t>: _________</w:t>
      </w:r>
      <w:r>
        <w:rPr>
          <w:rFonts w:ascii="TH SarabunPSK" w:eastAsia="BrowalliaNew-Bold" w:hAnsi="TH SarabunPSK" w:cs="TH SarabunPSK"/>
          <w:sz w:val="32"/>
          <w:szCs w:val="32"/>
        </w:rPr>
        <w:t>_________________</w:t>
      </w:r>
      <w:r w:rsidR="00495DB7" w:rsidRPr="00495DB7">
        <w:rPr>
          <w:rFonts w:ascii="TH SarabunPSK" w:eastAsia="BrowalliaNew-Bold" w:hAnsi="TH SarabunPSK" w:cs="TH SarabunPSK"/>
          <w:sz w:val="32"/>
          <w:szCs w:val="32"/>
        </w:rPr>
        <w:t xml:space="preserve">_______ </w:t>
      </w:r>
      <w:r>
        <w:rPr>
          <w:rFonts w:ascii="TH SarabunPSK" w:eastAsia="BrowalliaNew-Bold" w:hAnsi="TH SarabunPSK" w:cs="TH SarabunPSK" w:hint="cs"/>
          <w:sz w:val="32"/>
          <w:szCs w:val="32"/>
          <w:cs/>
        </w:rPr>
        <w:tab/>
      </w:r>
      <w:r w:rsidR="00495DB7" w:rsidRPr="00495DB7">
        <w:rPr>
          <w:rFonts w:ascii="TH SarabunPSK" w:eastAsia="BrowalliaNew-Bold" w:hAnsi="TH SarabunPSK" w:cs="TH SarabunPSK"/>
          <w:sz w:val="32"/>
          <w:szCs w:val="32"/>
          <w:cs/>
        </w:rPr>
        <w:t>วันที่รายงาน</w:t>
      </w:r>
      <w:r>
        <w:rPr>
          <w:rFonts w:ascii="TH SarabunPSK" w:eastAsia="BrowalliaNew-Bold" w:hAnsi="TH SarabunPSK" w:cs="TH SarabunPSK" w:hint="cs"/>
          <w:sz w:val="32"/>
          <w:szCs w:val="32"/>
          <w:cs/>
        </w:rPr>
        <w:t xml:space="preserve"> </w:t>
      </w:r>
      <w:r w:rsidR="00495DB7" w:rsidRPr="00495DB7">
        <w:rPr>
          <w:rFonts w:ascii="TH SarabunPSK" w:eastAsia="BrowalliaNew-Bold" w:hAnsi="TH SarabunPSK" w:cs="TH SarabunPSK"/>
          <w:sz w:val="32"/>
          <w:szCs w:val="32"/>
        </w:rPr>
        <w:t>:</w:t>
      </w:r>
      <w:r w:rsidR="00495DB7" w:rsidRPr="00495DB7">
        <w:rPr>
          <w:rFonts w:ascii="TH SarabunPSK" w:hAnsi="TH SarabunPSK" w:cs="TH SarabunPSK"/>
          <w:sz w:val="32"/>
          <w:szCs w:val="32"/>
        </w:rPr>
        <w:t xml:space="preserve"> </w:t>
      </w:r>
      <w:r w:rsidR="00495DB7" w:rsidRPr="00495DB7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9F42B1" w:rsidRDefault="009F42B1" w:rsidP="009F42B1">
      <w:pPr>
        <w:rPr>
          <w:rFonts w:ascii="TH SarabunPSK" w:hAnsi="TH SarabunPSK" w:cs="TH SarabunPSK"/>
          <w:sz w:val="32"/>
          <w:szCs w:val="32"/>
        </w:rPr>
      </w:pPr>
    </w:p>
    <w:p w:rsidR="009F42B1" w:rsidRPr="009F42B1" w:rsidRDefault="009F42B1" w:rsidP="009F42B1">
      <w:pPr>
        <w:rPr>
          <w:rFonts w:ascii="TH SarabunPSK" w:hAnsi="TH SarabunPSK" w:cs="TH SarabunPSK"/>
          <w:sz w:val="32"/>
          <w:szCs w:val="32"/>
        </w:rPr>
      </w:pPr>
      <w:r w:rsidRPr="009F42B1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ระธานหลักสูตร </w:t>
      </w:r>
      <w:r w:rsidRPr="009F42B1">
        <w:rPr>
          <w:rFonts w:ascii="TH SarabunPSK" w:hAnsi="TH SarabunPSK" w:cs="TH SarabunPSK"/>
          <w:b/>
          <w:bCs/>
          <w:sz w:val="32"/>
          <w:szCs w:val="32"/>
        </w:rPr>
        <w:t>:</w:t>
      </w:r>
      <w:r w:rsidRPr="009F42B1">
        <w:rPr>
          <w:rFonts w:ascii="TH SarabunPSK" w:hAnsi="TH SarabunPSK" w:cs="TH SarabunPSK"/>
          <w:sz w:val="32"/>
          <w:szCs w:val="32"/>
        </w:rPr>
        <w:t xml:space="preserve"> </w:t>
      </w:r>
    </w:p>
    <w:p w:rsidR="009F42B1" w:rsidRPr="009F42B1" w:rsidRDefault="009F42B1" w:rsidP="009F42B1">
      <w:pPr>
        <w:rPr>
          <w:rFonts w:ascii="TH SarabunPSK" w:hAnsi="TH SarabunPSK" w:cs="TH SarabunPSK"/>
          <w:sz w:val="32"/>
          <w:szCs w:val="32"/>
        </w:rPr>
      </w:pPr>
      <w:r w:rsidRPr="009F42B1">
        <w:rPr>
          <w:rFonts w:ascii="TH SarabunPSK" w:hAnsi="TH SarabunPSK" w:cs="TH SarabunPSK" w:hint="cs"/>
          <w:sz w:val="32"/>
          <w:szCs w:val="32"/>
          <w:cs/>
        </w:rPr>
        <w:t>ศ.ดร.</w:t>
      </w:r>
      <w:r w:rsidR="002E3C3B">
        <w:rPr>
          <w:rFonts w:ascii="TH SarabunPSK" w:hAnsi="TH SarabunPSK" w:cs="TH SarabunPSK" w:hint="cs"/>
          <w:sz w:val="32"/>
          <w:szCs w:val="32"/>
          <w:cs/>
        </w:rPr>
        <w:t>สุเทพ    สวนใต้</w:t>
      </w:r>
    </w:p>
    <w:p w:rsidR="009F42B1" w:rsidRPr="009F42B1" w:rsidRDefault="009F42B1" w:rsidP="009F42B1">
      <w:pPr>
        <w:rPr>
          <w:rFonts w:ascii="TH SarabunPSK" w:hAnsi="TH SarabunPSK" w:cs="TH SarabunPSK"/>
          <w:sz w:val="32"/>
          <w:szCs w:val="32"/>
        </w:rPr>
      </w:pPr>
      <w:r w:rsidRPr="009F42B1">
        <w:rPr>
          <w:rFonts w:ascii="TH SarabunPSK" w:hAnsi="TH SarabunPSK" w:cs="TH SarabunPSK"/>
          <w:sz w:val="32"/>
          <w:szCs w:val="32"/>
          <w:cs/>
        </w:rPr>
        <w:t xml:space="preserve">ลายเซ็น </w:t>
      </w:r>
      <w:r w:rsidRPr="009F42B1">
        <w:rPr>
          <w:rFonts w:ascii="TH SarabunPSK" w:hAnsi="TH SarabunPSK" w:cs="TH SarabunPSK"/>
          <w:sz w:val="32"/>
          <w:szCs w:val="32"/>
        </w:rPr>
        <w:t xml:space="preserve">: ____________________________________ </w:t>
      </w:r>
      <w:r w:rsidRPr="009F42B1">
        <w:rPr>
          <w:rFonts w:ascii="TH SarabunPSK" w:hAnsi="TH SarabunPSK" w:cs="TH SarabunPSK"/>
          <w:sz w:val="32"/>
          <w:szCs w:val="32"/>
        </w:rPr>
        <w:tab/>
      </w:r>
      <w:r w:rsidRPr="009F42B1">
        <w:rPr>
          <w:rFonts w:ascii="TH SarabunPSK" w:hAnsi="TH SarabunPSK" w:cs="TH SarabunPSK"/>
          <w:sz w:val="32"/>
          <w:szCs w:val="32"/>
          <w:cs/>
        </w:rPr>
        <w:t xml:space="preserve">วันที่รายงาน </w:t>
      </w:r>
      <w:r w:rsidRPr="009F42B1">
        <w:rPr>
          <w:rFonts w:ascii="TH SarabunPSK" w:hAnsi="TH SarabunPSK" w:cs="TH SarabunPSK"/>
          <w:sz w:val="32"/>
          <w:szCs w:val="32"/>
        </w:rPr>
        <w:t xml:space="preserve">: </w:t>
      </w:r>
    </w:p>
    <w:p w:rsidR="009F42B1" w:rsidRPr="009F42B1" w:rsidRDefault="009F42B1" w:rsidP="00A66A05">
      <w:pPr>
        <w:rPr>
          <w:rFonts w:ascii="TH SarabunPSK" w:hAnsi="TH SarabunPSK" w:cs="TH SarabunPSK"/>
          <w:sz w:val="32"/>
          <w:szCs w:val="32"/>
        </w:rPr>
      </w:pPr>
    </w:p>
    <w:p w:rsidR="00A66A05" w:rsidRPr="009F42B1" w:rsidRDefault="00A66A05" w:rsidP="00A66A05">
      <w:pPr>
        <w:rPr>
          <w:rFonts w:ascii="TH SarabunPSK" w:hAnsi="TH SarabunPSK" w:cs="TH SarabunPSK"/>
          <w:sz w:val="32"/>
          <w:szCs w:val="32"/>
        </w:rPr>
      </w:pPr>
      <w:r w:rsidRPr="009F42B1">
        <w:rPr>
          <w:rFonts w:ascii="TH SarabunPSK" w:hAnsi="TH SarabunPSK" w:cs="TH SarabunPSK"/>
          <w:sz w:val="32"/>
          <w:szCs w:val="32"/>
          <w:cs/>
        </w:rPr>
        <w:t xml:space="preserve">เห็นชอบโดย </w:t>
      </w:r>
      <w:r w:rsidRPr="009F42B1">
        <w:rPr>
          <w:rFonts w:ascii="TH SarabunPSK" w:hAnsi="TH SarabunPSK" w:cs="TH SarabunPSK"/>
          <w:sz w:val="32"/>
          <w:szCs w:val="32"/>
        </w:rPr>
        <w:t xml:space="preserve">: </w:t>
      </w:r>
      <w:r w:rsidR="009F42B1" w:rsidRPr="009F42B1">
        <w:rPr>
          <w:rFonts w:ascii="TH SarabunPSK" w:hAnsi="TH SarabunPSK" w:cs="TH SarabunPSK"/>
          <w:sz w:val="32"/>
          <w:szCs w:val="32"/>
        </w:rPr>
        <w:t xml:space="preserve"> </w:t>
      </w:r>
      <w:r w:rsidR="009F42B1" w:rsidRPr="009F42B1">
        <w:rPr>
          <w:rFonts w:ascii="TH SarabunPSK" w:hAnsi="TH SarabunPSK" w:cs="TH SarabunPSK" w:hint="cs"/>
          <w:sz w:val="32"/>
          <w:szCs w:val="32"/>
          <w:cs/>
        </w:rPr>
        <w:t xml:space="preserve">ผศ.ดร.อรรถพล    แก้วขาว   </w:t>
      </w:r>
      <w:r w:rsidR="009F42B1" w:rsidRPr="009F42B1">
        <w:rPr>
          <w:rFonts w:ascii="TH SarabunPSK" w:hAnsi="TH SarabunPSK" w:cs="TH SarabunPSK" w:hint="cs"/>
          <w:sz w:val="32"/>
          <w:szCs w:val="32"/>
          <w:cs/>
        </w:rPr>
        <w:tab/>
      </w:r>
      <w:r w:rsidR="009F42B1" w:rsidRPr="009F42B1">
        <w:rPr>
          <w:rFonts w:ascii="TH SarabunPSK" w:hAnsi="TH SarabunPSK" w:cs="TH SarabunPSK" w:hint="cs"/>
          <w:sz w:val="32"/>
          <w:szCs w:val="32"/>
          <w:cs/>
        </w:rPr>
        <w:tab/>
      </w:r>
      <w:r w:rsidRPr="009F42B1">
        <w:rPr>
          <w:rFonts w:ascii="TH SarabunPSK" w:hAnsi="TH SarabunPSK" w:cs="TH SarabunPSK"/>
          <w:sz w:val="32"/>
          <w:szCs w:val="32"/>
          <w:cs/>
        </w:rPr>
        <w:t>(หัวหน้าภาควิชา)</w:t>
      </w:r>
    </w:p>
    <w:p w:rsidR="00A66A05" w:rsidRPr="009F42B1" w:rsidRDefault="00A66A05" w:rsidP="00A66A05">
      <w:pPr>
        <w:rPr>
          <w:rFonts w:ascii="TH SarabunPSK" w:hAnsi="TH SarabunPSK" w:cs="TH SarabunPSK"/>
          <w:sz w:val="32"/>
          <w:szCs w:val="32"/>
        </w:rPr>
      </w:pPr>
      <w:r w:rsidRPr="009F42B1">
        <w:rPr>
          <w:rFonts w:ascii="TH SarabunPSK" w:hAnsi="TH SarabunPSK" w:cs="TH SarabunPSK"/>
          <w:sz w:val="32"/>
          <w:szCs w:val="32"/>
          <w:cs/>
        </w:rPr>
        <w:t xml:space="preserve">ลายเซ็น </w:t>
      </w:r>
      <w:r w:rsidRPr="009F42B1">
        <w:rPr>
          <w:rFonts w:ascii="TH SarabunPSK" w:hAnsi="TH SarabunPSK" w:cs="TH SarabunPSK"/>
          <w:sz w:val="32"/>
          <w:szCs w:val="32"/>
        </w:rPr>
        <w:t xml:space="preserve">: ____________________________________ </w:t>
      </w:r>
      <w:r w:rsidR="009F42B1" w:rsidRPr="009F42B1">
        <w:rPr>
          <w:rFonts w:ascii="TH SarabunPSK" w:hAnsi="TH SarabunPSK" w:cs="TH SarabunPSK" w:hint="cs"/>
          <w:sz w:val="32"/>
          <w:szCs w:val="32"/>
          <w:cs/>
        </w:rPr>
        <w:tab/>
      </w:r>
      <w:r w:rsidRPr="009F42B1">
        <w:rPr>
          <w:rFonts w:ascii="TH SarabunPSK" w:hAnsi="TH SarabunPSK" w:cs="TH SarabunPSK"/>
          <w:sz w:val="32"/>
          <w:szCs w:val="32"/>
          <w:cs/>
        </w:rPr>
        <w:t xml:space="preserve">วันที่รายงาน </w:t>
      </w:r>
      <w:r w:rsidRPr="009F42B1">
        <w:rPr>
          <w:rFonts w:ascii="TH SarabunPSK" w:hAnsi="TH SarabunPSK" w:cs="TH SarabunPSK"/>
          <w:sz w:val="32"/>
          <w:szCs w:val="32"/>
        </w:rPr>
        <w:t xml:space="preserve">: </w:t>
      </w:r>
    </w:p>
    <w:p w:rsidR="009F42B1" w:rsidRPr="009F42B1" w:rsidRDefault="009F42B1" w:rsidP="00A66A05">
      <w:pPr>
        <w:rPr>
          <w:rFonts w:ascii="TH SarabunPSK" w:hAnsi="TH SarabunPSK" w:cs="TH SarabunPSK"/>
          <w:sz w:val="32"/>
          <w:szCs w:val="32"/>
        </w:rPr>
      </w:pPr>
    </w:p>
    <w:p w:rsidR="00A66A05" w:rsidRPr="009F42B1" w:rsidRDefault="00A66A05" w:rsidP="00A66A05">
      <w:pPr>
        <w:rPr>
          <w:rFonts w:ascii="TH SarabunPSK" w:hAnsi="TH SarabunPSK" w:cs="TH SarabunPSK"/>
          <w:sz w:val="32"/>
          <w:szCs w:val="32"/>
        </w:rPr>
      </w:pPr>
      <w:r w:rsidRPr="009F42B1">
        <w:rPr>
          <w:rFonts w:ascii="TH SarabunPSK" w:hAnsi="TH SarabunPSK" w:cs="TH SarabunPSK"/>
          <w:sz w:val="32"/>
          <w:szCs w:val="32"/>
          <w:cs/>
        </w:rPr>
        <w:t xml:space="preserve">เห็นชอบโดย </w:t>
      </w:r>
      <w:r w:rsidRPr="009F42B1">
        <w:rPr>
          <w:rFonts w:ascii="TH SarabunPSK" w:hAnsi="TH SarabunPSK" w:cs="TH SarabunPSK"/>
          <w:sz w:val="32"/>
          <w:szCs w:val="32"/>
        </w:rPr>
        <w:t xml:space="preserve">: </w:t>
      </w:r>
      <w:r w:rsidR="009F42B1" w:rsidRPr="009F42B1">
        <w:rPr>
          <w:rFonts w:ascii="TH SarabunPSK" w:hAnsi="TH SarabunPSK" w:cs="TH SarabunPSK"/>
          <w:sz w:val="32"/>
          <w:szCs w:val="32"/>
        </w:rPr>
        <w:t xml:space="preserve"> </w:t>
      </w:r>
      <w:r w:rsidR="009F42B1" w:rsidRPr="009F42B1">
        <w:rPr>
          <w:rFonts w:ascii="TH SarabunPSK" w:hAnsi="TH SarabunPSK" w:cs="TH SarabunPSK" w:hint="cs"/>
          <w:sz w:val="32"/>
          <w:szCs w:val="32"/>
          <w:cs/>
        </w:rPr>
        <w:t>รศ.ดร.สัมพันธ์     สิงหราชวราพันธุ์</w:t>
      </w:r>
      <w:r w:rsidR="009F42B1" w:rsidRPr="009F42B1">
        <w:rPr>
          <w:rFonts w:ascii="TH SarabunPSK" w:hAnsi="TH SarabunPSK" w:cs="TH SarabunPSK" w:hint="cs"/>
          <w:sz w:val="32"/>
          <w:szCs w:val="32"/>
          <w:cs/>
        </w:rPr>
        <w:tab/>
      </w:r>
      <w:r w:rsidR="009F42B1" w:rsidRPr="009F42B1">
        <w:rPr>
          <w:rFonts w:ascii="TH SarabunPSK" w:hAnsi="TH SarabunPSK" w:cs="TH SarabunPSK" w:hint="cs"/>
          <w:sz w:val="32"/>
          <w:szCs w:val="32"/>
          <w:cs/>
        </w:rPr>
        <w:tab/>
      </w:r>
      <w:r w:rsidRPr="009F42B1">
        <w:rPr>
          <w:rFonts w:ascii="TH SarabunPSK" w:hAnsi="TH SarabunPSK" w:cs="TH SarabunPSK"/>
          <w:sz w:val="32"/>
          <w:szCs w:val="32"/>
          <w:cs/>
        </w:rPr>
        <w:t>(คณบดี)</w:t>
      </w:r>
    </w:p>
    <w:p w:rsidR="00A66A05" w:rsidRPr="009F42B1" w:rsidRDefault="00A66A05" w:rsidP="00A66A05">
      <w:pPr>
        <w:rPr>
          <w:rFonts w:ascii="TH SarabunPSK" w:hAnsi="TH SarabunPSK" w:cs="TH SarabunPSK"/>
          <w:sz w:val="32"/>
          <w:szCs w:val="32"/>
        </w:rPr>
      </w:pPr>
      <w:r w:rsidRPr="009F42B1">
        <w:rPr>
          <w:rFonts w:ascii="TH SarabunPSK" w:hAnsi="TH SarabunPSK" w:cs="TH SarabunPSK"/>
          <w:sz w:val="32"/>
          <w:szCs w:val="32"/>
          <w:cs/>
        </w:rPr>
        <w:t xml:space="preserve">ลายเซ็น </w:t>
      </w:r>
      <w:r w:rsidRPr="009F42B1">
        <w:rPr>
          <w:rFonts w:ascii="TH SarabunPSK" w:hAnsi="TH SarabunPSK" w:cs="TH SarabunPSK"/>
          <w:sz w:val="32"/>
          <w:szCs w:val="32"/>
        </w:rPr>
        <w:t xml:space="preserve">: ___________________________________ </w:t>
      </w:r>
      <w:r w:rsidR="009F42B1" w:rsidRPr="009F42B1">
        <w:rPr>
          <w:rFonts w:ascii="TH SarabunPSK" w:hAnsi="TH SarabunPSK" w:cs="TH SarabunPSK"/>
          <w:sz w:val="32"/>
          <w:szCs w:val="32"/>
        </w:rPr>
        <w:tab/>
      </w:r>
      <w:r w:rsidRPr="009F42B1">
        <w:rPr>
          <w:rFonts w:ascii="TH SarabunPSK" w:hAnsi="TH SarabunPSK" w:cs="TH SarabunPSK"/>
          <w:sz w:val="32"/>
          <w:szCs w:val="32"/>
          <w:cs/>
        </w:rPr>
        <w:t xml:space="preserve">วันที่รายงาน </w:t>
      </w:r>
      <w:r w:rsidRPr="009F42B1">
        <w:rPr>
          <w:rFonts w:ascii="TH SarabunPSK" w:hAnsi="TH SarabunPSK" w:cs="TH SarabunPSK"/>
          <w:sz w:val="32"/>
          <w:szCs w:val="32"/>
        </w:rPr>
        <w:t xml:space="preserve">: </w:t>
      </w:r>
    </w:p>
    <w:p w:rsidR="009F42B1" w:rsidRDefault="009F42B1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F42B1" w:rsidRDefault="009F42B1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F42B1" w:rsidRDefault="009F42B1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F42B1" w:rsidRDefault="009F42B1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F42B1" w:rsidRDefault="009F42B1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F42B1" w:rsidRDefault="009F42B1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F42B1" w:rsidRDefault="009F42B1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F42B1" w:rsidRDefault="009F42B1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F42B1" w:rsidRDefault="009F42B1" w:rsidP="00A66A05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A66A05" w:rsidRPr="00CA6515" w:rsidRDefault="00A66A05" w:rsidP="00A66A05">
      <w:pPr>
        <w:rPr>
          <w:rFonts w:ascii="TH SarabunPSK" w:hAnsi="TH SarabunPSK" w:cs="TH SarabunPSK"/>
          <w:b/>
          <w:bCs/>
          <w:sz w:val="32"/>
          <w:szCs w:val="32"/>
        </w:rPr>
      </w:pPr>
      <w:r w:rsidRPr="00CA6515">
        <w:rPr>
          <w:rFonts w:ascii="TH SarabunPSK" w:hAnsi="TH SarabunPSK" w:cs="TH SarabunPSK"/>
          <w:b/>
          <w:bCs/>
          <w:sz w:val="32"/>
          <w:szCs w:val="32"/>
          <w:cs/>
        </w:rPr>
        <w:t>เอกสารประกอบรายงาน</w:t>
      </w:r>
    </w:p>
    <w:p w:rsidR="00A66A05" w:rsidRPr="00CA6515" w:rsidRDefault="00A66A05" w:rsidP="00A66A05">
      <w:pPr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sz w:val="32"/>
          <w:szCs w:val="32"/>
          <w:cs/>
        </w:rPr>
        <w:t>๑. สำเนารายงานรายวิชาทุกวิชา</w:t>
      </w:r>
    </w:p>
    <w:p w:rsidR="00A66A05" w:rsidRPr="00CA6515" w:rsidRDefault="00A66A05" w:rsidP="00A66A05">
      <w:pPr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sz w:val="32"/>
          <w:szCs w:val="32"/>
          <w:cs/>
        </w:rPr>
        <w:t>๒. วิธีการให้คะแนนตามกำหนดเกณฑ์มาตรฐานที่ใช้ในการประเมิน</w:t>
      </w:r>
    </w:p>
    <w:p w:rsidR="00A66A05" w:rsidRPr="00CA6515" w:rsidRDefault="00A66A05" w:rsidP="00A66A05">
      <w:pPr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sz w:val="32"/>
          <w:szCs w:val="32"/>
          <w:cs/>
        </w:rPr>
        <w:t>๓. ข้อสรุปผลการประเมินของบัณฑิตที่จบการศึกษาในปีที่ประเมิน</w:t>
      </w:r>
    </w:p>
    <w:p w:rsidR="00A66A05" w:rsidRPr="00CA6515" w:rsidRDefault="00A66A05" w:rsidP="00A66A05">
      <w:pPr>
        <w:rPr>
          <w:rFonts w:ascii="TH SarabunPSK" w:hAnsi="TH SarabunPSK" w:cs="TH SarabunPSK"/>
          <w:sz w:val="32"/>
          <w:szCs w:val="32"/>
        </w:rPr>
      </w:pPr>
      <w:r w:rsidRPr="00CA6515">
        <w:rPr>
          <w:rFonts w:ascii="TH SarabunPSK" w:hAnsi="TH SarabunPSK" w:cs="TH SarabunPSK"/>
          <w:sz w:val="32"/>
          <w:szCs w:val="32"/>
          <w:cs/>
        </w:rPr>
        <w:t>๔. ข้อสรุปผลการประเมินจากบุคคลภายนอก</w:t>
      </w:r>
    </w:p>
    <w:p w:rsidR="00A66A05" w:rsidRDefault="00A66A05">
      <w:r>
        <w:rPr>
          <w:rFonts w:hint="cs"/>
          <w:cs/>
        </w:rPr>
        <w:tab/>
      </w:r>
      <w:r>
        <w:rPr>
          <w:rFonts w:hint="cs"/>
          <w:cs/>
        </w:rPr>
        <w:tab/>
      </w:r>
    </w:p>
    <w:p w:rsidR="00A66A05" w:rsidRDefault="00A66A05">
      <w:r>
        <w:rPr>
          <w:rFonts w:hint="cs"/>
          <w:cs/>
        </w:rPr>
        <w:tab/>
      </w:r>
    </w:p>
    <w:p w:rsidR="00A66A05" w:rsidRDefault="00A66A05"/>
    <w:p w:rsidR="002E3C3B" w:rsidRPr="000D1131" w:rsidRDefault="002E3C3B" w:rsidP="000D1131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0D1131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ผลงานย้อนหลัง 5 ปี (2011-2015)</w:t>
      </w:r>
    </w:p>
    <w:p w:rsidR="000D1131" w:rsidRDefault="000D1131" w:rsidP="002E3C3B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2E3C3B" w:rsidRPr="000D1131" w:rsidRDefault="002E3C3B" w:rsidP="002E3C3B">
      <w:pPr>
        <w:rPr>
          <w:rFonts w:ascii="TH SarabunPSK" w:hAnsi="TH SarabunPSK" w:cs="TH SarabunPSK"/>
          <w:b/>
          <w:bCs/>
          <w:sz w:val="32"/>
          <w:szCs w:val="32"/>
        </w:rPr>
      </w:pPr>
      <w:r w:rsidRPr="000D1131">
        <w:rPr>
          <w:rFonts w:ascii="TH SarabunPSK" w:hAnsi="TH SarabunPSK" w:cs="TH SarabunPSK"/>
          <w:b/>
          <w:bCs/>
          <w:sz w:val="32"/>
          <w:szCs w:val="32"/>
          <w:cs/>
        </w:rPr>
        <w:t>ผศ.ดร. บัญชา ปัญญานาค</w:t>
      </w:r>
      <w:r w:rsidR="000D113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0D1131">
        <w:rPr>
          <w:rFonts w:ascii="TH SarabunPSK" w:hAnsi="TH SarabunPSK" w:cs="TH SarabunPSK"/>
          <w:b/>
          <w:bCs/>
          <w:sz w:val="32"/>
          <w:szCs w:val="32"/>
          <w:cs/>
        </w:rPr>
        <w:t xml:space="preserve"> (</w:t>
      </w:r>
      <w:proofErr w:type="spellStart"/>
      <w:r w:rsidRPr="000D1131">
        <w:rPr>
          <w:rFonts w:ascii="TH SarabunPSK" w:hAnsi="TH SarabunPSK" w:cs="TH SarabunPSK"/>
          <w:b/>
          <w:bCs/>
          <w:sz w:val="32"/>
          <w:szCs w:val="32"/>
        </w:rPr>
        <w:t>Bancha</w:t>
      </w:r>
      <w:proofErr w:type="spellEnd"/>
      <w:r w:rsidRPr="000D113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proofErr w:type="spellStart"/>
      <w:r w:rsidRPr="000D1131">
        <w:rPr>
          <w:rFonts w:ascii="TH SarabunPSK" w:hAnsi="TH SarabunPSK" w:cs="TH SarabunPSK"/>
          <w:b/>
          <w:bCs/>
          <w:sz w:val="32"/>
          <w:szCs w:val="32"/>
        </w:rPr>
        <w:t>Panyanak</w:t>
      </w:r>
      <w:proofErr w:type="spellEnd"/>
      <w:r w:rsidRPr="000D1131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11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Cuntavepanit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A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12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Strong convergence of modified Halpern iterations in </w:t>
      </w:r>
      <w:proofErr w:type="gram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CAT(</w:t>
      </w:r>
      <w:proofErr w:type="gram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0) spaces. </w:t>
      </w:r>
      <w:hyperlink r:id="rId13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Fixed Point Theory App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4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1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Art. ID 869458, 11 pp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15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16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Cuntavepanit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A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A generalization of Suzuki's lemma. </w:t>
      </w:r>
      <w:hyperlink r:id="rId17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Abstr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. Appl. Ana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8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1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Art. ID 824718, 14 pp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19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Kaewcharoen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A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20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Fixed point theorems for some generalized multivalued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appings. </w:t>
      </w:r>
      <w:hyperlink r:id="rId21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nlinear Ana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22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74 </w:t>
        </w:r>
      </w:hyperlink>
      <w:hyperlink r:id="rId23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1), </w:t>
        </w:r>
      </w:hyperlink>
      <w:hyperlink r:id="rId24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16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5578–5584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25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Laowang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W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; </w:t>
      </w:r>
      <w:hyperlink r:id="rId26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 Common fixed points for some generalized multivalued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appings in uniformly convex metric spaces. </w:t>
      </w:r>
      <w:hyperlink r:id="rId27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Fixed Point Theory App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28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1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2011:20, 9 pp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29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30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Laokul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T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On the Ishikawa iteration process in </w:t>
      </w:r>
      <w:proofErr w:type="gram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CAT(</w:t>
      </w:r>
      <w:proofErr w:type="gram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0) spaces. </w:t>
      </w:r>
      <w:hyperlink r:id="rId31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Bull. Iranian Math. Soc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32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37 </w:t>
        </w:r>
      </w:hyperlink>
      <w:hyperlink r:id="rId33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1), </w:t>
        </w:r>
      </w:hyperlink>
      <w:hyperlink r:id="rId34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4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185–197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35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Dhompongsa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S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36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Kaewkhao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A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37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On Kirk's strong convergence theorem for multivalued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appings on </w:t>
      </w:r>
      <w:proofErr w:type="gram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CAT(</w:t>
      </w:r>
      <w:proofErr w:type="gram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0) spaces. </w:t>
      </w:r>
      <w:hyperlink r:id="rId38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nlinear Ana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39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75 </w:t>
        </w:r>
      </w:hyperlink>
      <w:hyperlink r:id="rId40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2), </w:t>
        </w:r>
      </w:hyperlink>
      <w:hyperlink r:id="rId41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2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459–468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42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som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P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43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Common fixed points for asymptotic pointwise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appings in metric and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Banach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spaces. </w:t>
      </w:r>
      <w:hyperlink r:id="rId44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J. Appl. Math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45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2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Art. ID 327434, 17 pp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46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Dhompongsa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S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47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Kaewkhao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A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48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Browder's convergence theorem for multivalued mappings without endpoint condition. </w:t>
      </w:r>
      <w:hyperlink r:id="rId49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Topology App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50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159 </w:t>
        </w:r>
      </w:hyperlink>
      <w:hyperlink r:id="rId51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2), </w:t>
        </w:r>
      </w:hyperlink>
      <w:hyperlink r:id="rId52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10-11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2757–2763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53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Samanmit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K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54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On multivalued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appings in R-trees. </w:t>
      </w:r>
      <w:hyperlink r:id="rId55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J. Appl. Math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56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2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Art. ID 629149, 13 pp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57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anjaras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; </w:t>
      </w:r>
      <w:hyperlink r:id="rId58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 An approximation method for common fixed points of a finite family of asymptotic pointwise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appings. </w:t>
      </w:r>
      <w:hyperlink r:id="rId59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Fixed Point Theory App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60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2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2012:108, 13 pp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61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62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som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P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Common fixed points for asymptotic pointwise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appings. </w:t>
      </w:r>
      <w:hyperlink r:id="rId63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Fixed Point Theory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64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14 </w:t>
        </w:r>
      </w:hyperlink>
      <w:hyperlink r:id="rId65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3), </w:t>
        </w:r>
      </w:hyperlink>
      <w:hyperlink r:id="rId66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1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151–159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67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Laowang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W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68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A note on common fixed point results in uniformly convex hyperbolic spaces. </w:t>
      </w:r>
      <w:hyperlink r:id="rId69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J. Math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70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3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Art. ID 503731, 5 pp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71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 The homotopic invariance for fixed points of set-valued mappings in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Banach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spaces. </w:t>
      </w:r>
      <w:hyperlink r:id="rId72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Int. J. Math. Anal. (Ruse)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73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7 </w:t>
        </w:r>
      </w:hyperlink>
      <w:hyperlink r:id="rId74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3), </w:t>
        </w:r>
      </w:hyperlink>
      <w:hyperlink r:id="rId75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45-48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2341–2348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76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Samanmit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K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77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Remarks on multivalued quasi-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appings in R-trees. </w:t>
      </w:r>
      <w:hyperlink r:id="rId78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J. Nonlinear Convex Ana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79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15 </w:t>
        </w:r>
      </w:hyperlink>
      <w:hyperlink r:id="rId80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4), </w:t>
        </w:r>
      </w:hyperlink>
      <w:hyperlink r:id="rId81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6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1181–1191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82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 On total asymptotically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appings in </w:t>
      </w:r>
      <w:proofErr w:type="gram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CAT(</w:t>
      </w:r>
      <w:proofErr w:type="gramEnd"/>
      <w:r w:rsidR="002E3C3B" w:rsidRPr="002E3C3B">
        <w:rPr>
          <w:rFonts w:ascii="Arial" w:hAnsi="Arial" w:cs="Arial"/>
          <w:sz w:val="32"/>
          <w:szCs w:val="32"/>
          <w:lang w:val="en"/>
        </w:rPr>
        <w:t>κ</w:t>
      </w:r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) spaces. </w:t>
      </w:r>
      <w:hyperlink r:id="rId83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J. </w:t>
        </w:r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Inequal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. App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84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4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2014:336, 13 pp.</w:t>
      </w:r>
    </w:p>
    <w:p w:rsidR="002E3C3B" w:rsidRPr="002E3C3B" w:rsidRDefault="00EC5549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hyperlink r:id="rId85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yanak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 On the Ishikawa iteration processes for multivalued mappings in some </w:t>
      </w:r>
      <w:proofErr w:type="gram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CAT(</w:t>
      </w:r>
      <w:proofErr w:type="gramEnd"/>
      <w:r w:rsidR="002E3C3B" w:rsidRPr="002E3C3B">
        <w:rPr>
          <w:rFonts w:ascii="Arial" w:hAnsi="Arial" w:cs="Arial"/>
          <w:sz w:val="32"/>
          <w:szCs w:val="32"/>
          <w:lang w:val="en"/>
        </w:rPr>
        <w:t>κ</w:t>
      </w:r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) spaces. </w:t>
      </w:r>
      <w:hyperlink r:id="rId86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Fixed Point Theory App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87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4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2014:1, 9 pp.</w:t>
      </w:r>
    </w:p>
    <w:p w:rsidR="002E3C3B" w:rsidRPr="002E3C3B" w:rsidRDefault="002E3C3B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E3C3B">
        <w:rPr>
          <w:rFonts w:ascii="TH SarabunPSK" w:hAnsi="TH SarabunPSK" w:cs="TH SarabunPSK"/>
          <w:sz w:val="32"/>
          <w:szCs w:val="32"/>
          <w:lang w:val="en"/>
        </w:rPr>
        <w:t>Nanjaras</w:t>
      </w:r>
      <w:proofErr w:type="spellEnd"/>
      <w:r w:rsidRPr="002E3C3B">
        <w:rPr>
          <w:rFonts w:ascii="TH SarabunPSK" w:hAnsi="TH SarabunPSK" w:cs="TH SarabunPSK"/>
          <w:sz w:val="32"/>
          <w:szCs w:val="32"/>
          <w:lang w:val="en"/>
        </w:rPr>
        <w:t xml:space="preserve">, B.; </w:t>
      </w:r>
      <w:proofErr w:type="spellStart"/>
      <w:r w:rsidRPr="002E3C3B">
        <w:rPr>
          <w:rFonts w:ascii="TH SarabunPSK" w:hAnsi="TH SarabunPSK" w:cs="TH SarabunPSK"/>
          <w:sz w:val="32"/>
          <w:szCs w:val="32"/>
          <w:lang w:val="en"/>
        </w:rPr>
        <w:t>Panyanak</w:t>
      </w:r>
      <w:proofErr w:type="spellEnd"/>
      <w:r w:rsidRPr="002E3C3B">
        <w:rPr>
          <w:rFonts w:ascii="TH SarabunPSK" w:hAnsi="TH SarabunPSK" w:cs="TH SarabunPSK"/>
          <w:sz w:val="32"/>
          <w:szCs w:val="32"/>
          <w:lang w:val="en"/>
        </w:rPr>
        <w:t xml:space="preserve">, B. </w:t>
      </w:r>
      <w:r w:rsidRPr="002E3C3B">
        <w:rPr>
          <w:rStyle w:val="title6"/>
          <w:rFonts w:ascii="TH SarabunPSK" w:hAnsi="TH SarabunPSK" w:cs="TH SarabunPSK"/>
          <w:sz w:val="32"/>
          <w:szCs w:val="32"/>
          <w:lang w:val="en"/>
        </w:rPr>
        <w:t xml:space="preserve">Generalized hybrid mappings on </w:t>
      </w:r>
      <w:proofErr w:type="gramStart"/>
      <w:r w:rsidRPr="002E3C3B">
        <w:rPr>
          <w:rStyle w:val="mathjax1"/>
          <w:rFonts w:ascii="TH SarabunPSK" w:hAnsi="TH SarabunPSK" w:cs="TH SarabunPSK"/>
          <w:sz w:val="32"/>
          <w:szCs w:val="32"/>
          <w:lang w:val="en"/>
          <w:specVanish w:val="0"/>
        </w:rPr>
        <w:t>CAT(</w:t>
      </w:r>
      <w:proofErr w:type="gramEnd"/>
      <w:r w:rsidRPr="002E3C3B">
        <w:rPr>
          <w:rStyle w:val="mathjax1"/>
          <w:rFonts w:ascii="Arial" w:hAnsi="Arial" w:cs="Arial"/>
          <w:sz w:val="32"/>
          <w:szCs w:val="32"/>
          <w:lang w:val="en"/>
          <w:specVanish w:val="0"/>
        </w:rPr>
        <w:t>κ</w:t>
      </w:r>
      <w:r w:rsidRPr="002E3C3B">
        <w:rPr>
          <w:rStyle w:val="mathjax1"/>
          <w:rFonts w:ascii="TH SarabunPSK" w:hAnsi="TH SarabunPSK" w:cs="TH SarabunPSK"/>
          <w:sz w:val="32"/>
          <w:szCs w:val="32"/>
          <w:lang w:val="en"/>
          <w:specVanish w:val="0"/>
        </w:rPr>
        <w:t>) </w:t>
      </w:r>
      <w:r w:rsidRPr="002E3C3B">
        <w:rPr>
          <w:rStyle w:val="title6"/>
          <w:rFonts w:ascii="TH SarabunPSK" w:hAnsi="TH SarabunPSK" w:cs="TH SarabunPSK"/>
          <w:sz w:val="32"/>
          <w:szCs w:val="32"/>
          <w:lang w:val="en"/>
        </w:rPr>
        <w:t>spaces.</w:t>
      </w:r>
      <w:r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88" w:history="1">
        <w:r w:rsidRPr="002E3C3B">
          <w:rPr>
            <w:rStyle w:val="Emphasis"/>
            <w:rFonts w:ascii="TH SarabunPSK" w:hAnsi="TH SarabunPSK" w:cs="TH SarabunPSK"/>
            <w:i w:val="0"/>
            <w:iCs w:val="0"/>
            <w:sz w:val="32"/>
            <w:szCs w:val="32"/>
            <w:lang w:val="en"/>
          </w:rPr>
          <w:t xml:space="preserve">J. </w:t>
        </w:r>
        <w:proofErr w:type="spellStart"/>
        <w:r w:rsidRPr="002E3C3B">
          <w:rPr>
            <w:rStyle w:val="Emphasis"/>
            <w:rFonts w:ascii="TH SarabunPSK" w:hAnsi="TH SarabunPSK" w:cs="TH SarabunPSK"/>
            <w:i w:val="0"/>
            <w:iCs w:val="0"/>
            <w:sz w:val="32"/>
            <w:szCs w:val="32"/>
            <w:lang w:val="en"/>
          </w:rPr>
          <w:t>Inequal</w:t>
        </w:r>
        <w:proofErr w:type="spellEnd"/>
        <w:r w:rsidRPr="002E3C3B">
          <w:rPr>
            <w:rStyle w:val="Emphasis"/>
            <w:rFonts w:ascii="TH SarabunPSK" w:hAnsi="TH SarabunPSK" w:cs="TH SarabunPSK"/>
            <w:i w:val="0"/>
            <w:iCs w:val="0"/>
            <w:sz w:val="32"/>
            <w:szCs w:val="32"/>
            <w:lang w:val="en"/>
          </w:rPr>
          <w:t>. Appl.</w:t>
        </w:r>
      </w:hyperlink>
      <w:r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89" w:history="1">
        <w:r w:rsidRPr="002E3C3B">
          <w:rPr>
            <w:rStyle w:val="volyear"/>
            <w:rFonts w:ascii="TH SarabunPSK" w:hAnsi="TH SarabunPSK" w:cs="TH SarabunPSK"/>
            <w:sz w:val="32"/>
            <w:szCs w:val="32"/>
            <w:lang w:val="en"/>
          </w:rPr>
          <w:t xml:space="preserve">2014, </w:t>
        </w:r>
      </w:hyperlink>
      <w:r w:rsidRPr="002E3C3B">
        <w:rPr>
          <w:rFonts w:ascii="TH SarabunPSK" w:hAnsi="TH SarabunPSK" w:cs="TH SarabunPSK"/>
          <w:sz w:val="32"/>
          <w:szCs w:val="32"/>
          <w:lang w:val="en"/>
        </w:rPr>
        <w:t>2014:403.</w:t>
      </w:r>
    </w:p>
    <w:p w:rsidR="002E3C3B" w:rsidRPr="002E3C3B" w:rsidRDefault="002E3C3B" w:rsidP="002E3C3B">
      <w:pPr>
        <w:numPr>
          <w:ilvl w:val="0"/>
          <w:numId w:val="11"/>
        </w:numPr>
        <w:rPr>
          <w:rFonts w:ascii="TH SarabunPSK" w:hAnsi="TH SarabunPSK" w:cs="TH SarabunPSK"/>
          <w:sz w:val="32"/>
          <w:szCs w:val="32"/>
        </w:rPr>
      </w:pPr>
      <w:proofErr w:type="spellStart"/>
      <w:r w:rsidRPr="002E3C3B">
        <w:rPr>
          <w:rFonts w:ascii="TH SarabunPSK" w:hAnsi="TH SarabunPSK" w:cs="TH SarabunPSK"/>
          <w:sz w:val="32"/>
          <w:szCs w:val="32"/>
          <w:lang w:val="en"/>
        </w:rPr>
        <w:t>Panyanak</w:t>
      </w:r>
      <w:proofErr w:type="spellEnd"/>
      <w:r w:rsidRPr="002E3C3B">
        <w:rPr>
          <w:rFonts w:ascii="TH SarabunPSK" w:hAnsi="TH SarabunPSK" w:cs="TH SarabunPSK"/>
          <w:sz w:val="32"/>
          <w:szCs w:val="32"/>
          <w:lang w:val="en"/>
        </w:rPr>
        <w:t xml:space="preserve">, B.; </w:t>
      </w:r>
      <w:proofErr w:type="spellStart"/>
      <w:r w:rsidRPr="002E3C3B">
        <w:rPr>
          <w:rFonts w:ascii="TH SarabunPSK" w:hAnsi="TH SarabunPSK" w:cs="TH SarabunPSK"/>
          <w:sz w:val="32"/>
          <w:szCs w:val="32"/>
          <w:lang w:val="en"/>
        </w:rPr>
        <w:t>Suantai</w:t>
      </w:r>
      <w:proofErr w:type="spellEnd"/>
      <w:r w:rsidRPr="002E3C3B">
        <w:rPr>
          <w:rFonts w:ascii="TH SarabunPSK" w:hAnsi="TH SarabunPSK" w:cs="TH SarabunPSK"/>
          <w:sz w:val="32"/>
          <w:szCs w:val="32"/>
          <w:lang w:val="en"/>
        </w:rPr>
        <w:t xml:space="preserve">, S. </w:t>
      </w:r>
      <w:r w:rsidRPr="002E3C3B">
        <w:rPr>
          <w:rStyle w:val="title6"/>
          <w:rFonts w:ascii="TH SarabunPSK" w:hAnsi="TH SarabunPSK" w:cs="TH SarabunPSK"/>
          <w:sz w:val="32"/>
          <w:szCs w:val="32"/>
          <w:lang w:val="en"/>
        </w:rPr>
        <w:t xml:space="preserve">Viscosity approximation methods for multivalued </w:t>
      </w:r>
      <w:proofErr w:type="spellStart"/>
      <w:r w:rsidRPr="002E3C3B">
        <w:rPr>
          <w:rStyle w:val="title6"/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Pr="002E3C3B">
        <w:rPr>
          <w:rStyle w:val="title6"/>
          <w:rFonts w:ascii="TH SarabunPSK" w:hAnsi="TH SarabunPSK" w:cs="TH SarabunPSK"/>
          <w:sz w:val="32"/>
          <w:szCs w:val="32"/>
          <w:lang w:val="en"/>
        </w:rPr>
        <w:t xml:space="preserve"> mappings in geodesic spaces.</w:t>
      </w:r>
      <w:r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90" w:history="1">
        <w:r w:rsidRPr="002E3C3B">
          <w:rPr>
            <w:rStyle w:val="Emphasis"/>
            <w:rFonts w:ascii="TH SarabunPSK" w:hAnsi="TH SarabunPSK" w:cs="TH SarabunPSK"/>
            <w:i w:val="0"/>
            <w:iCs w:val="0"/>
            <w:sz w:val="32"/>
            <w:szCs w:val="32"/>
            <w:lang w:val="en"/>
          </w:rPr>
          <w:t>Fixed Point Theory Appl.</w:t>
        </w:r>
      </w:hyperlink>
      <w:r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91" w:history="1">
        <w:r w:rsidRPr="002E3C3B">
          <w:rPr>
            <w:rStyle w:val="volyear"/>
            <w:rFonts w:ascii="TH SarabunPSK" w:hAnsi="TH SarabunPSK" w:cs="TH SarabunPSK"/>
            <w:sz w:val="32"/>
            <w:szCs w:val="32"/>
            <w:lang w:val="en"/>
          </w:rPr>
          <w:t xml:space="preserve">2015, </w:t>
        </w:r>
      </w:hyperlink>
      <w:r w:rsidRPr="002E3C3B">
        <w:rPr>
          <w:rFonts w:ascii="TH SarabunPSK" w:hAnsi="TH SarabunPSK" w:cs="TH SarabunPSK"/>
          <w:sz w:val="32"/>
          <w:szCs w:val="32"/>
          <w:lang w:val="en"/>
        </w:rPr>
        <w:t>2015:114.</w:t>
      </w:r>
    </w:p>
    <w:p w:rsidR="002E3C3B" w:rsidRPr="002E3C3B" w:rsidRDefault="002E3C3B" w:rsidP="002E3C3B">
      <w:pPr>
        <w:ind w:left="360"/>
        <w:rPr>
          <w:rFonts w:ascii="TH SarabunPSK" w:hAnsi="TH SarabunPSK" w:cs="TH SarabunPSK"/>
          <w:sz w:val="32"/>
          <w:szCs w:val="32"/>
          <w:lang w:val="en"/>
        </w:rPr>
      </w:pPr>
      <w:r w:rsidRPr="002E3C3B">
        <w:rPr>
          <w:rFonts w:ascii="TH SarabunPSK" w:hAnsi="TH SarabunPSK" w:cs="TH SarabunPSK"/>
          <w:sz w:val="32"/>
          <w:szCs w:val="32"/>
          <w:cs/>
          <w:lang w:val="en"/>
        </w:rPr>
        <w:t>ผศ.ดร. สายัญ ปันมา (</w:t>
      </w:r>
      <w:proofErr w:type="spellStart"/>
      <w:r w:rsidRPr="002E3C3B">
        <w:rPr>
          <w:rFonts w:ascii="TH SarabunPSK" w:hAnsi="TH SarabunPSK" w:cs="TH SarabunPSK"/>
          <w:sz w:val="32"/>
          <w:szCs w:val="32"/>
        </w:rPr>
        <w:t>Sayan</w:t>
      </w:r>
      <w:proofErr w:type="spellEnd"/>
      <w:r w:rsidRPr="002E3C3B">
        <w:rPr>
          <w:rFonts w:ascii="TH SarabunPSK" w:hAnsi="TH SarabunPSK" w:cs="TH SarabunPSK"/>
          <w:sz w:val="32"/>
          <w:szCs w:val="32"/>
        </w:rPr>
        <w:t xml:space="preserve"> </w:t>
      </w:r>
      <w:proofErr w:type="spellStart"/>
      <w:r w:rsidRPr="002E3C3B">
        <w:rPr>
          <w:rFonts w:ascii="TH SarabunPSK" w:hAnsi="TH SarabunPSK" w:cs="TH SarabunPSK"/>
          <w:sz w:val="32"/>
          <w:szCs w:val="32"/>
        </w:rPr>
        <w:t>Panma</w:t>
      </w:r>
      <w:proofErr w:type="spellEnd"/>
      <w:r w:rsidRPr="002E3C3B">
        <w:rPr>
          <w:rFonts w:ascii="TH SarabunPSK" w:hAnsi="TH SarabunPSK" w:cs="TH SarabunPSK"/>
          <w:sz w:val="32"/>
          <w:szCs w:val="32"/>
          <w:cs/>
          <w:lang w:val="en"/>
        </w:rPr>
        <w:t>)</w:t>
      </w:r>
    </w:p>
    <w:p w:rsidR="002E3C3B" w:rsidRPr="002E3C3B" w:rsidRDefault="00EC5549" w:rsidP="002E3C3B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hyperlink r:id="rId92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romsakon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C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93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ma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S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Functorial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properties of endo-Cayley constructions. </w:t>
      </w:r>
      <w:hyperlink r:id="rId94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Far East J. Math. Sci. (FJMS)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95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51 </w:t>
        </w:r>
      </w:hyperlink>
      <w:hyperlink r:id="rId96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1), </w:t>
        </w:r>
      </w:hyperlink>
      <w:hyperlink r:id="rId97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1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1–15.</w:t>
      </w:r>
    </w:p>
    <w:p w:rsidR="002E3C3B" w:rsidRPr="002E3C3B" w:rsidRDefault="00EC5549" w:rsidP="002E3C3B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hyperlink r:id="rId98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Meksawang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J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99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ma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S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100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Knauer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U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Characterization of finite simple semigroup digraphs. </w:t>
      </w:r>
      <w:hyperlink r:id="rId101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Algebra Discrete Math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02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12 </w:t>
        </w:r>
      </w:hyperlink>
      <w:hyperlink r:id="rId103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1), </w:t>
        </w:r>
      </w:hyperlink>
      <w:hyperlink r:id="rId104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1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53–68.</w:t>
      </w:r>
    </w:p>
    <w:p w:rsidR="002E3C3B" w:rsidRPr="002E3C3B" w:rsidRDefault="00EC5549" w:rsidP="002E3C3B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hyperlink r:id="rId105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ipattanajinda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N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; </w:t>
      </w:r>
      <w:hyperlink r:id="rId106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Gyurov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; </w:t>
      </w:r>
      <w:hyperlink r:id="rId107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ma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S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 Path strong and cycle strong graph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endomorphisms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and applications. </w:t>
      </w:r>
      <w:hyperlink r:id="rId108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Adv. Appl. Discrete Math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09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9 </w:t>
        </w:r>
      </w:hyperlink>
      <w:hyperlink r:id="rId110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2), </w:t>
        </w:r>
      </w:hyperlink>
      <w:hyperlink r:id="rId111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1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29–44.</w:t>
      </w:r>
    </w:p>
    <w:p w:rsidR="002E3C3B" w:rsidRPr="002E3C3B" w:rsidRDefault="00EC5549" w:rsidP="002E3C3B">
      <w:pPr>
        <w:numPr>
          <w:ilvl w:val="0"/>
          <w:numId w:val="12"/>
        </w:numPr>
        <w:rPr>
          <w:rFonts w:ascii="TH SarabunPSK" w:hAnsi="TH SarabunPSK" w:cs="TH SarabunPSK"/>
          <w:sz w:val="32"/>
          <w:szCs w:val="32"/>
        </w:rPr>
      </w:pPr>
      <w:hyperlink r:id="rId112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ipattanajinda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N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; </w:t>
      </w:r>
      <w:hyperlink r:id="rId113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Knauer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U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; </w:t>
      </w:r>
      <w:hyperlink r:id="rId114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Gyurov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B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; </w:t>
      </w:r>
      <w:hyperlink r:id="rId115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Panma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S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 The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endomorphisms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onoids of graphs of order n with a minimum degree n−3. </w:t>
      </w:r>
      <w:hyperlink r:id="rId116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Algebra Discrete Math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17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18 </w:t>
        </w:r>
      </w:hyperlink>
      <w:hyperlink r:id="rId118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4), </w:t>
        </w:r>
      </w:hyperlink>
      <w:hyperlink r:id="rId119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2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274–294.</w:t>
      </w:r>
    </w:p>
    <w:p w:rsidR="002E3C3B" w:rsidRPr="000D1131" w:rsidRDefault="002E3C3B" w:rsidP="002E3C3B">
      <w:pPr>
        <w:ind w:left="360"/>
        <w:rPr>
          <w:rFonts w:ascii="TH SarabunPSK" w:hAnsi="TH SarabunPSK" w:cs="TH SarabunPSK"/>
          <w:b/>
          <w:bCs/>
          <w:sz w:val="32"/>
          <w:szCs w:val="32"/>
          <w:lang w:val="en"/>
        </w:rPr>
      </w:pPr>
      <w:r w:rsidRPr="000D1131">
        <w:rPr>
          <w:rFonts w:ascii="TH SarabunPSK" w:hAnsi="TH SarabunPSK" w:cs="TH SarabunPSK"/>
          <w:b/>
          <w:bCs/>
          <w:sz w:val="32"/>
          <w:szCs w:val="32"/>
          <w:cs/>
          <w:lang w:val="en"/>
        </w:rPr>
        <w:t>อ.ดร. สมลักษณ์ อุตุดี (</w:t>
      </w:r>
      <w:proofErr w:type="spellStart"/>
      <w:r w:rsidRPr="000D1131">
        <w:rPr>
          <w:rFonts w:ascii="TH SarabunPSK" w:hAnsi="TH SarabunPSK" w:cs="TH SarabunPSK"/>
          <w:b/>
          <w:bCs/>
          <w:sz w:val="32"/>
          <w:szCs w:val="32"/>
        </w:rPr>
        <w:t>Somlak</w:t>
      </w:r>
      <w:proofErr w:type="spellEnd"/>
      <w:r w:rsidRPr="000D113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proofErr w:type="spellStart"/>
      <w:r w:rsidRPr="000D1131">
        <w:rPr>
          <w:rFonts w:ascii="TH SarabunPSK" w:hAnsi="TH SarabunPSK" w:cs="TH SarabunPSK"/>
          <w:b/>
          <w:bCs/>
          <w:sz w:val="32"/>
          <w:szCs w:val="32"/>
        </w:rPr>
        <w:t>Utudee</w:t>
      </w:r>
      <w:proofErr w:type="spellEnd"/>
      <w:r w:rsidRPr="000D1131">
        <w:rPr>
          <w:rFonts w:ascii="TH SarabunPSK" w:hAnsi="TH SarabunPSK" w:cs="TH SarabunPSK"/>
          <w:b/>
          <w:bCs/>
          <w:sz w:val="32"/>
          <w:szCs w:val="32"/>
          <w:cs/>
          <w:lang w:val="en"/>
        </w:rPr>
        <w:t>)</w:t>
      </w:r>
    </w:p>
    <w:p w:rsidR="002E3C3B" w:rsidRPr="002E3C3B" w:rsidRDefault="00EC5549" w:rsidP="002E3C3B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hyperlink r:id="rId120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Utudee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S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 Noncommutative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Khintchin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inequality. </w:t>
      </w:r>
      <w:hyperlink r:id="rId121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Int. J. Math. Anal. (Ruse)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22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6 </w:t>
        </w:r>
      </w:hyperlink>
      <w:hyperlink r:id="rId123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2), </w:t>
        </w:r>
      </w:hyperlink>
      <w:hyperlink r:id="rId124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33-36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1747–1755.</w:t>
      </w:r>
    </w:p>
    <w:p w:rsidR="002E3C3B" w:rsidRPr="002E3C3B" w:rsidRDefault="00EC5549" w:rsidP="002E3C3B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hyperlink r:id="rId125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Utudee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S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 Tensor products of noncommutative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Lp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-spaces. </w:t>
      </w:r>
      <w:hyperlink r:id="rId126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ISRN Algebra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27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2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Art. ID 197468, 9 pp.</w:t>
      </w:r>
    </w:p>
    <w:p w:rsidR="002E3C3B" w:rsidRPr="002E3C3B" w:rsidRDefault="00EC5549" w:rsidP="002E3C3B">
      <w:pPr>
        <w:numPr>
          <w:ilvl w:val="0"/>
          <w:numId w:val="13"/>
        </w:numPr>
        <w:rPr>
          <w:rFonts w:ascii="TH SarabunPSK" w:hAnsi="TH SarabunPSK" w:cs="TH SarabunPSK"/>
          <w:sz w:val="32"/>
          <w:szCs w:val="32"/>
        </w:rPr>
      </w:pPr>
      <w:hyperlink r:id="rId128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Utudee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S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; </w:t>
      </w:r>
      <w:hyperlink r:id="rId129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Maleewong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M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. Wavelet multilevel augmentation method for linear boundary value problems. </w:t>
      </w:r>
      <w:hyperlink r:id="rId130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Adv. Difference </w:t>
        </w:r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Equ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31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5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2015:126, 14 pp.</w:t>
      </w:r>
    </w:p>
    <w:p w:rsidR="002E3C3B" w:rsidRPr="000D1131" w:rsidRDefault="002E3C3B" w:rsidP="002E3C3B">
      <w:pPr>
        <w:ind w:left="360"/>
        <w:rPr>
          <w:rFonts w:ascii="TH SarabunPSK" w:hAnsi="TH SarabunPSK" w:cs="TH SarabunPSK"/>
          <w:b/>
          <w:bCs/>
          <w:sz w:val="32"/>
          <w:szCs w:val="32"/>
        </w:rPr>
      </w:pPr>
      <w:r w:rsidRPr="000D1131">
        <w:rPr>
          <w:rFonts w:ascii="TH SarabunPSK" w:hAnsi="TH SarabunPSK" w:cs="TH SarabunPSK"/>
          <w:b/>
          <w:bCs/>
          <w:sz w:val="32"/>
          <w:szCs w:val="32"/>
          <w:cs/>
        </w:rPr>
        <w:t>ผศ.ดร. วรพงศ์ ฟูปินวงศ์ (</w:t>
      </w:r>
      <w:proofErr w:type="spellStart"/>
      <w:r w:rsidRPr="000D1131">
        <w:rPr>
          <w:rFonts w:ascii="TH SarabunPSK" w:hAnsi="TH SarabunPSK" w:cs="TH SarabunPSK"/>
          <w:b/>
          <w:bCs/>
          <w:sz w:val="32"/>
          <w:szCs w:val="32"/>
        </w:rPr>
        <w:t>Worapong</w:t>
      </w:r>
      <w:proofErr w:type="spellEnd"/>
      <w:r w:rsidRPr="000D113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proofErr w:type="spellStart"/>
      <w:r w:rsidRPr="000D1131">
        <w:rPr>
          <w:rFonts w:ascii="TH SarabunPSK" w:hAnsi="TH SarabunPSK" w:cs="TH SarabunPSK"/>
          <w:b/>
          <w:bCs/>
          <w:sz w:val="32"/>
          <w:szCs w:val="32"/>
        </w:rPr>
        <w:t>Fupinwong</w:t>
      </w:r>
      <w:proofErr w:type="spellEnd"/>
      <w:r w:rsidRPr="000D1131">
        <w:rPr>
          <w:rFonts w:ascii="TH SarabunPSK" w:hAnsi="TH SarabunPSK" w:cs="TH SarabunPSK"/>
          <w:b/>
          <w:bCs/>
          <w:sz w:val="32"/>
          <w:szCs w:val="32"/>
          <w:cs/>
        </w:rPr>
        <w:t>)</w:t>
      </w:r>
    </w:p>
    <w:p w:rsidR="002E3C3B" w:rsidRPr="002E3C3B" w:rsidRDefault="00EC5549" w:rsidP="002E3C3B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hyperlink r:id="rId132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Dhompongsa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S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133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Fupinwong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W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; </w:t>
      </w:r>
      <w:hyperlink r:id="rId134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Lawton, W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Fixed point properties of C*-algebras. </w:t>
      </w:r>
      <w:hyperlink r:id="rId135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J. Math. Anal. App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36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374 </w:t>
        </w:r>
      </w:hyperlink>
      <w:hyperlink r:id="rId137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1), </w:t>
        </w:r>
      </w:hyperlink>
      <w:hyperlink r:id="rId138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1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22–28.</w:t>
      </w:r>
    </w:p>
    <w:p w:rsidR="002E3C3B" w:rsidRPr="002E3C3B" w:rsidRDefault="00EC5549" w:rsidP="002E3C3B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hyperlink r:id="rId139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Fupinwong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W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The gradient of the gravitational potentials with unbounded density functions. </w:t>
      </w:r>
      <w:hyperlink r:id="rId140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Far East J. Math. Sci. (FJMS)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41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60 </w:t>
        </w:r>
      </w:hyperlink>
      <w:hyperlink r:id="rId142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2), </w:t>
        </w:r>
      </w:hyperlink>
      <w:hyperlink r:id="rId143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1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51–64.</w:t>
      </w:r>
    </w:p>
    <w:p w:rsidR="002E3C3B" w:rsidRPr="002E3C3B" w:rsidRDefault="00EC5549" w:rsidP="002E3C3B">
      <w:pPr>
        <w:numPr>
          <w:ilvl w:val="0"/>
          <w:numId w:val="14"/>
        </w:numPr>
        <w:rPr>
          <w:rFonts w:ascii="TH SarabunPSK" w:hAnsi="TH SarabunPSK" w:cs="TH SarabunPSK"/>
          <w:sz w:val="32"/>
          <w:szCs w:val="32"/>
        </w:rPr>
      </w:pPr>
      <w:hyperlink r:id="rId144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Fupinwong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W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appings on Abelian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Banach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algebras and their fixed points. </w:t>
      </w:r>
      <w:hyperlink r:id="rId145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Fixed Point Theory Appl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46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2012, 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2012:150, 6 pp.</w:t>
      </w:r>
    </w:p>
    <w:p w:rsidR="002E3C3B" w:rsidRPr="000D1131" w:rsidRDefault="002E3C3B" w:rsidP="002E3C3B">
      <w:pPr>
        <w:ind w:left="360"/>
        <w:rPr>
          <w:rFonts w:ascii="TH SarabunPSK" w:hAnsi="TH SarabunPSK" w:cs="TH SarabunPSK"/>
          <w:b/>
          <w:bCs/>
          <w:sz w:val="32"/>
          <w:szCs w:val="32"/>
        </w:rPr>
      </w:pPr>
      <w:r w:rsidRPr="000D1131">
        <w:rPr>
          <w:rFonts w:ascii="TH SarabunPSK" w:hAnsi="TH SarabunPSK" w:cs="TH SarabunPSK"/>
          <w:b/>
          <w:bCs/>
          <w:sz w:val="32"/>
          <w:szCs w:val="32"/>
          <w:cs/>
          <w:lang w:val="en"/>
        </w:rPr>
        <w:t xml:space="preserve">รศ.ดร. ปฤษณา กลับอุดม </w:t>
      </w:r>
      <w:r w:rsidRPr="000D1131">
        <w:rPr>
          <w:rFonts w:ascii="TH SarabunPSK" w:hAnsi="TH SarabunPSK" w:cs="TH SarabunPSK"/>
          <w:b/>
          <w:bCs/>
          <w:sz w:val="32"/>
          <w:szCs w:val="32"/>
        </w:rPr>
        <w:t>(</w:t>
      </w:r>
      <w:proofErr w:type="spellStart"/>
      <w:r w:rsidRPr="000D1131">
        <w:rPr>
          <w:rFonts w:ascii="TH SarabunPSK" w:hAnsi="TH SarabunPSK" w:cs="TH SarabunPSK"/>
          <w:b/>
          <w:bCs/>
          <w:sz w:val="32"/>
          <w:szCs w:val="32"/>
        </w:rPr>
        <w:t>Prisana</w:t>
      </w:r>
      <w:proofErr w:type="spellEnd"/>
      <w:r w:rsidRPr="000D113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proofErr w:type="spellStart"/>
      <w:r w:rsidRPr="000D1131">
        <w:rPr>
          <w:rFonts w:ascii="TH SarabunPSK" w:hAnsi="TH SarabunPSK" w:cs="TH SarabunPSK"/>
          <w:b/>
          <w:bCs/>
          <w:sz w:val="32"/>
          <w:szCs w:val="32"/>
        </w:rPr>
        <w:t>Glub-Udom</w:t>
      </w:r>
      <w:proofErr w:type="spellEnd"/>
      <w:r w:rsidRPr="000D1131">
        <w:rPr>
          <w:rFonts w:ascii="TH SarabunPSK" w:hAnsi="TH SarabunPSK" w:cs="TH SarabunPSK"/>
          <w:b/>
          <w:bCs/>
          <w:sz w:val="32"/>
          <w:szCs w:val="32"/>
        </w:rPr>
        <w:t>)</w:t>
      </w:r>
    </w:p>
    <w:p w:rsidR="002E3C3B" w:rsidRPr="002E3C3B" w:rsidRDefault="00EC5549" w:rsidP="002E3C3B">
      <w:pPr>
        <w:numPr>
          <w:ilvl w:val="0"/>
          <w:numId w:val="15"/>
        </w:numPr>
        <w:rPr>
          <w:rFonts w:ascii="TH SarabunPSK" w:hAnsi="TH SarabunPSK" w:cs="TH SarabunPSK"/>
          <w:sz w:val="32"/>
          <w:szCs w:val="32"/>
        </w:rPr>
      </w:pPr>
      <w:hyperlink r:id="rId147" w:history="1">
        <w:proofErr w:type="spellStart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Glubudom</w:t>
        </w:r>
        <w:proofErr w:type="spellEnd"/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, P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Weak and strong convergence theorems for approximating common fixed points of three </w:t>
      </w:r>
      <w:proofErr w:type="spellStart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>nonexpansive</w:t>
      </w:r>
      <w:proofErr w:type="spellEnd"/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mappings. </w:t>
      </w:r>
      <w:hyperlink r:id="rId148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Thai J. Math.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</w:t>
      </w:r>
      <w:hyperlink r:id="rId149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8 </w:t>
        </w:r>
      </w:hyperlink>
      <w:hyperlink r:id="rId150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 xml:space="preserve">(2010), </w:t>
        </w:r>
      </w:hyperlink>
      <w:hyperlink r:id="rId151" w:history="1">
        <w:r w:rsidR="002E3C3B" w:rsidRPr="002E3C3B">
          <w:rPr>
            <w:rFonts w:ascii="TH SarabunPSK" w:hAnsi="TH SarabunPSK" w:cs="TH SarabunPSK"/>
            <w:sz w:val="32"/>
            <w:szCs w:val="32"/>
            <w:lang w:val="en"/>
          </w:rPr>
          <w:t>no. 3,</w:t>
        </w:r>
      </w:hyperlink>
      <w:r w:rsidR="002E3C3B" w:rsidRPr="002E3C3B">
        <w:rPr>
          <w:rFonts w:ascii="TH SarabunPSK" w:hAnsi="TH SarabunPSK" w:cs="TH SarabunPSK"/>
          <w:sz w:val="32"/>
          <w:szCs w:val="32"/>
          <w:lang w:val="en"/>
        </w:rPr>
        <w:t xml:space="preserve"> 447–457.</w:t>
      </w:r>
    </w:p>
    <w:p w:rsidR="00A66A05" w:rsidRPr="002E3C3B" w:rsidRDefault="00A66A05">
      <w:pPr>
        <w:rPr>
          <w:rFonts w:ascii="TH SarabunPSK" w:hAnsi="TH SarabunPSK" w:cs="TH SarabunPSK"/>
          <w:lang w:val="en"/>
        </w:rPr>
      </w:pPr>
    </w:p>
    <w:p w:rsidR="00A66A05" w:rsidRPr="002E3C3B" w:rsidRDefault="00A66A05">
      <w:pPr>
        <w:rPr>
          <w:rFonts w:ascii="TH SarabunPSK" w:hAnsi="TH SarabunPSK" w:cs="TH SarabunPSK"/>
        </w:rPr>
      </w:pPr>
    </w:p>
    <w:p w:rsidR="00A66A05" w:rsidRPr="002E3C3B" w:rsidRDefault="00A66A05">
      <w:pPr>
        <w:rPr>
          <w:rFonts w:ascii="TH SarabunPSK" w:hAnsi="TH SarabunPSK" w:cs="TH SarabunPSK"/>
        </w:rPr>
      </w:pPr>
      <w:r w:rsidRPr="002E3C3B">
        <w:rPr>
          <w:rFonts w:ascii="TH SarabunPSK" w:hAnsi="TH SarabunPSK" w:cs="TH SarabunPSK"/>
          <w:cs/>
        </w:rPr>
        <w:tab/>
      </w:r>
    </w:p>
    <w:p w:rsidR="00CD2F1E" w:rsidRDefault="00CD2F1E"/>
    <w:p w:rsidR="00CD2F1E" w:rsidRDefault="00CD2F1E"/>
    <w:p w:rsidR="00CD2F1E" w:rsidRDefault="00CD2F1E"/>
    <w:p w:rsidR="00CD2F1E" w:rsidRDefault="00CD2F1E" w:rsidP="00CD2F1E">
      <w:pPr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Theme="minorHAnsi" w:hAnsiTheme="minorHAnsi" w:cstheme="minorBidi"/>
          <w:noProof/>
          <w:sz w:val="22"/>
          <w:lang w:eastAsia="en-US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083507</wp:posOffset>
                </wp:positionH>
                <wp:positionV relativeFrom="paragraph">
                  <wp:posOffset>-282660</wp:posOffset>
                </wp:positionV>
                <wp:extent cx="1264920" cy="320040"/>
                <wp:effectExtent l="0" t="0" r="11430" b="2286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264920" cy="32004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AF300D" w:rsidRPr="00EB6B36" w:rsidRDefault="00AF300D" w:rsidP="00CD2F1E">
                            <w:pPr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cs/>
                              </w:rPr>
                            </w:pPr>
                            <w:r w:rsidRPr="00EB6B36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cs/>
                              </w:rPr>
                              <w:t xml:space="preserve">เอกสารหมายเลข </w:t>
                            </w:r>
                            <w: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cs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400.3pt;margin-top:-22.25pt;width:99.6pt;height:25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" filled="f" strokeweight=".5pt">
                <v:path arrowok="t"/>
                <v:textbox>
                  <w:txbxContent>
                    <w:p w:rsidR="00AF300D" w:rsidRPr="00EB6B36" w:rsidRDefault="00AF300D" w:rsidP="00CD2F1E">
                      <w:pPr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cs/>
                        </w:rPr>
                      </w:pPr>
                      <w:r w:rsidRPr="00EB6B36">
                        <w:rPr>
                          <w:rFonts w:ascii="TH SarabunPSK" w:hAnsi="TH SarabunPSK" w:cs="TH SarabunPSK" w:hint="cs"/>
                          <w:b/>
                          <w:bCs/>
                          <w:cs/>
                        </w:rPr>
                        <w:t xml:space="preserve">เอกสารหมายเลข </w:t>
                      </w:r>
                      <w:r>
                        <w:rPr>
                          <w:rFonts w:ascii="TH SarabunPSK" w:hAnsi="TH SarabunPSK" w:cs="TH SarabunPSK" w:hint="cs"/>
                          <w:b/>
                          <w:bCs/>
                          <w:cs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C756DF">
        <w:rPr>
          <w:rFonts w:ascii="TH SarabunPSK" w:hAnsi="TH SarabunPSK" w:cs="TH SarabunPSK"/>
          <w:b/>
          <w:bCs/>
          <w:sz w:val="32"/>
          <w:szCs w:val="32"/>
          <w:cs/>
        </w:rPr>
        <w:t>ผลการประเมินคุณภาพการศึกษาภายในตามตัวบ่งชี้ ระดับหลักสูตร</w:t>
      </w:r>
    </w:p>
    <w:p w:rsidR="00CD2F1E" w:rsidRPr="00C756DF" w:rsidRDefault="00CD2F1E" w:rsidP="00CD2F1E">
      <w:pPr>
        <w:contextualSpacing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tbl>
      <w:tblPr>
        <w:tblW w:w="9229" w:type="dxa"/>
        <w:tblInd w:w="93" w:type="dxa"/>
        <w:tblLook w:val="04A0" w:firstRow="1" w:lastRow="0" w:firstColumn="1" w:lastColumn="0" w:noHBand="0" w:noVBand="1"/>
      </w:tblPr>
      <w:tblGrid>
        <w:gridCol w:w="6252"/>
        <w:gridCol w:w="2977"/>
      </w:tblGrid>
      <w:tr w:rsidR="00CD2F1E" w:rsidRPr="00C756DF" w:rsidTr="00AF300D">
        <w:trPr>
          <w:trHeight w:val="420"/>
          <w:tblHeader/>
        </w:trPr>
        <w:tc>
          <w:tcPr>
            <w:tcW w:w="6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องค์ประกอบ</w:t>
            </w:r>
          </w:p>
        </w:tc>
        <w:tc>
          <w:tcPr>
            <w:tcW w:w="29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DE9D9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ลการประเมิ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EBF1DE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องค์ประกอบที่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1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กำกับมาตรฐาน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EBF1DE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 </w:t>
            </w:r>
          </w:p>
        </w:tc>
      </w:tr>
      <w:tr w:rsidR="00CD2F1E" w:rsidRPr="00C756DF" w:rsidTr="00AF300D">
        <w:trPr>
          <w:trHeight w:val="420"/>
        </w:trPr>
        <w:tc>
          <w:tcPr>
            <w:tcW w:w="92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66FFFF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ตัวบ่งชี้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1.1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บริหารจัดการหลักสูตรตามเกณฑ์มาตรฐานหลักสูตรที่กำหนด โดย สกอ.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1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จำนวนอาจารย์ประจำหลักสูตร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2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ุณสมบัติของอาจารย์ประจำหลักสูตร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3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ุณสมบัติของอาจารย์ผู้รับผิดชอบหลักสูตร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4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ุณสมบัติของอาจารย์ผู้สอน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5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ุณสมบัติของอาจารย์ที่ปรึกษาวิทยานิพนธ์หลักและอาจารย์ที่ปรึกษาการค้นคว้าอิสระ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6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ุณสมบัติของอาจารย์ที่ปรึกษาวิทยานิพนธ์ร่วม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(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ถ้ามี)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7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ุณสมบัติของอาจารย์ผู้สอบวิทยานิพนธ์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8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ตีพิมพ์เผยแพร่ผลงานของผู้สำเร็จการศึกษา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9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ภาระงานอาจารย์ที่ปรึกษาวิทยานิพนธ์และการค้นคว้าอิสระในระดับบัณฑิตศึกษา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10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อาจารย์ที่ปรึกษาวิทยานิพนธ์และการค้นคว้าอิสระในระดับบัณฑิตศึกษามีผลงานวิจัยอย่างต่อเนื่องและสม่ำเสมอ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11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ปรับปรุงหลักสูตรตามรอบระยะเวลาที่กำหนด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12.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ดำเนินงานให้เป็นไปตามตัวบ่งชี้ผลการดำเนินงานเพื่อการประกันคุณภาพหลักสูตรและการเรียนการสอนตามกรอบมาตรฐานคุณวุฒิระดับอุดมศึกษาแห่งชาติ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Arial Unicode MS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่าน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CCFF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องค์ประกอบที่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2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บัณฑิต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CCFF"/>
            <w:noWrap/>
            <w:vAlign w:val="bottom"/>
            <w:hideMark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ตัวบ่งชี้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2.1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ุณภาพบัณฑิตตามกรอบม</w:t>
            </w: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าตรฐานคุณวุฒิระดับอุดมศึกษาแห่ง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ชาติ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087D35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4</w:t>
            </w:r>
            <w:r w:rsidR="00AF300D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.48</w:t>
            </w:r>
          </w:p>
        </w:tc>
      </w:tr>
      <w:tr w:rsidR="00CD2F1E" w:rsidRPr="00C756DF" w:rsidTr="00AF300D">
        <w:trPr>
          <w:trHeight w:val="420"/>
        </w:trPr>
        <w:tc>
          <w:tcPr>
            <w:tcW w:w="922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087D35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ตัวบ่งชี้ </w:t>
            </w: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2.2 </w:t>
            </w: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ได้งานทำหรือผลงานวิจัยของผู้สำเร็จการศึกษา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7E60FA" w:rsidRDefault="00CD2F1E" w:rsidP="00CD2F1E">
            <w:pPr>
              <w:pStyle w:val="ListParagraph"/>
              <w:numPr>
                <w:ilvl w:val="0"/>
                <w:numId w:val="16"/>
              </w:num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ผลงานของนักศึกษาและผู้สำเร็จการศึกษาในระดับปริญญาโทที่ได้รับการตีพิมพ์หรือเผยแพร่ (ปริญญาโท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44097F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4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7E60FA" w:rsidRDefault="00CD2F1E" w:rsidP="00CD2F1E">
            <w:pPr>
              <w:pStyle w:val="ListParagraph"/>
              <w:numPr>
                <w:ilvl w:val="0"/>
                <w:numId w:val="16"/>
              </w:num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ผลงานของนักศึกษาและผู้สำเร็จการศึกษาในระดับปริญญาเอก ที่ได้รับการตีพิมพ์หรือเผยแพร่ (ปริญญาเอก)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5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CC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องค์ประกอบที่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3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นักศึกษา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CC"/>
            <w:noWrap/>
            <w:vAlign w:val="bottom"/>
            <w:hideMark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ตัวบ่งชี้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3.1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รับนักศึกษา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4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ตัวบ่งชี้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3.2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ส่งเสริมและพัฒนานักศึกษา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44097F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3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ตัวบ่งชี้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3.3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ลที่เกิดกับนักศึกษา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4A6D13" w:rsidRDefault="00F54BD7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4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CCCCFF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lastRenderedPageBreak/>
              <w:t>องค์ประกอบที่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4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อาจารย์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CCFF"/>
            <w:noWrap/>
            <w:vAlign w:val="bottom"/>
            <w:hideMark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ตัวบ่งชี้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4.1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บริหารและพัฒนาอาจารย์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087D35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4</w:t>
            </w:r>
          </w:p>
        </w:tc>
      </w:tr>
      <w:tr w:rsidR="00087D35" w:rsidRPr="00C756DF" w:rsidTr="00087D35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087D35" w:rsidRPr="004A6D13" w:rsidRDefault="00087D35" w:rsidP="00087D35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ตัวบ่งชี้</w:t>
            </w: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4.2 </w:t>
            </w: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คุณภาพอาจารย์</w:t>
            </w:r>
          </w:p>
        </w:tc>
        <w:tc>
          <w:tcPr>
            <w:tcW w:w="297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087D35" w:rsidRPr="004A6D13" w:rsidRDefault="00087D35" w:rsidP="00087D35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.33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D96FD1" w:rsidRDefault="00CD2F1E" w:rsidP="00CD2F1E">
            <w:pPr>
              <w:pStyle w:val="ListParagraph"/>
              <w:numPr>
                <w:ilvl w:val="0"/>
                <w:numId w:val="17"/>
              </w:num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ของอาจารย์ประจำหลักสูตรที่มีคุณวุฒิปริญญาเอก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5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D96FD1" w:rsidRDefault="00CD2F1E" w:rsidP="00CD2F1E">
            <w:pPr>
              <w:pStyle w:val="ListParagraph"/>
              <w:numPr>
                <w:ilvl w:val="0"/>
                <w:numId w:val="17"/>
              </w:num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ร้อยละของอาจารย์ประจำหลักสูตรที่ดำรงตำแหน่งทางวิชาการ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4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D96FD1" w:rsidRDefault="00CD2F1E" w:rsidP="00CD2F1E">
            <w:pPr>
              <w:pStyle w:val="ListParagraph"/>
              <w:numPr>
                <w:ilvl w:val="0"/>
                <w:numId w:val="17"/>
              </w:num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ผลงานทางวิชาการของอาจารย์ประจำหลักสูตร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44097F" w:rsidP="00087D35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D96FD1" w:rsidRDefault="00CD2F1E" w:rsidP="00CD2F1E">
            <w:pPr>
              <w:pStyle w:val="ListParagraph"/>
              <w:numPr>
                <w:ilvl w:val="0"/>
                <w:numId w:val="17"/>
              </w:numP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จำนวนบทความของอาจารย์ประจำหลักสูตรปริญญาเอกที่ได้รับการอ้างอิงในฐานข้อมูล </w:t>
            </w: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TCI 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และ </w:t>
            </w: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Scopus</w:t>
            </w: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 xml:space="preserve"> ต่อจำนวนอาจารย์ประจำหลักสูตร (เฉพาะปริญญาเอก)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AF300D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29</w:t>
            </w:r>
            <w:r w:rsidR="0044097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: </w:t>
            </w: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5</w:t>
            </w:r>
          </w:p>
          <w:p w:rsidR="00CD2F1E" w:rsidRPr="004A6D13" w:rsidRDefault="0044097F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(จำนวนผลงาน 5 ปี ย้อนหลัง)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ตัวบ่งชี้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4.3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ลที่เกิดกับอาจารย์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4A6D13" w:rsidRDefault="00F577D0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4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E5B8B7" w:themeFill="accent2" w:themeFillTint="66"/>
            <w:noWrap/>
            <w:vAlign w:val="bottom"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องค์ประกอบที่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5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หลักสูตร การเรียนการสอน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ประเมินผู้เรียน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B8B7" w:themeFill="accent2" w:themeFillTint="66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ตัวบ่งชี้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5.1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สาระของรายวิชาในหลักสูตร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4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ตัวบ่งชี้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5.2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วางระบบผู้สอนและกระบวนการจัดการเรียนการสอน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4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ตัวบ่งชี้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5.3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การประเมินผู้เรียน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4A6D13" w:rsidRDefault="0044097F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 w:hint="cs"/>
                <w:b/>
                <w:bCs/>
                <w:color w:val="000000"/>
                <w:sz w:val="32"/>
                <w:szCs w:val="32"/>
                <w:cs/>
              </w:rPr>
              <w:t>3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 xml:space="preserve">ตัวบ่งชี้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5.4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ผลการดำเนินงานหลักสูตรตามกรอบมาตรฐานคุณวุฒิระดับอุดมศึกษาแห่งชาติ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CD2F1E" w:rsidRPr="004A6D13" w:rsidRDefault="00F577D0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>58%</w:t>
            </w: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CCFFCC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องค์ประกอบที่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6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สิ่งสนับสนุนการเรียนรู้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CCFFCC"/>
            <w:noWrap/>
            <w:vAlign w:val="bottom"/>
            <w:hideMark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</w:p>
        </w:tc>
      </w:tr>
      <w:tr w:rsidR="00CD2F1E" w:rsidRPr="00C756DF" w:rsidTr="00AF300D">
        <w:trPr>
          <w:trHeight w:val="420"/>
        </w:trPr>
        <w:tc>
          <w:tcPr>
            <w:tcW w:w="62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C756DF" w:rsidRDefault="00CD2F1E" w:rsidP="00AF300D">
            <w:pPr>
              <w:contextualSpacing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ตัวบ่งชี้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  <w:t xml:space="preserve"> 6.1 </w:t>
            </w:r>
            <w:r w:rsidRPr="00C756DF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สิ่งสนับสนุนการเรียนรู้</w:t>
            </w:r>
          </w:p>
        </w:tc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D2F1E" w:rsidRPr="004A6D13" w:rsidRDefault="00CD2F1E" w:rsidP="00AF300D">
            <w:pPr>
              <w:contextualSpacing/>
              <w:jc w:val="center"/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</w:rPr>
            </w:pPr>
            <w:r w:rsidRPr="004A6D13">
              <w:rPr>
                <w:rFonts w:ascii="TH SarabunPSK" w:eastAsia="Times New Roman" w:hAnsi="TH SarabunPSK" w:cs="TH SarabunPSK"/>
                <w:b/>
                <w:bCs/>
                <w:color w:val="000000"/>
                <w:sz w:val="32"/>
                <w:szCs w:val="32"/>
                <w:cs/>
              </w:rPr>
              <w:t>4</w:t>
            </w:r>
          </w:p>
        </w:tc>
      </w:tr>
    </w:tbl>
    <w:p w:rsidR="00CD2F1E" w:rsidRDefault="00CD2F1E" w:rsidP="00CD2F1E"/>
    <w:p w:rsidR="00CD2F1E" w:rsidRPr="00F8797D" w:rsidRDefault="00CD2F1E" w:rsidP="00CD2F1E">
      <w:pPr>
        <w:rPr>
          <w:rFonts w:ascii="TH SarabunPSK" w:hAnsi="TH SarabunPSK" w:cs="TH SarabunPSK"/>
          <w:b/>
          <w:bCs/>
          <w:sz w:val="32"/>
          <w:szCs w:val="32"/>
        </w:rPr>
      </w:pPr>
      <w:r w:rsidRPr="00F8797D">
        <w:rPr>
          <w:rFonts w:ascii="TH SarabunPSK" w:hAnsi="TH SarabunPSK" w:cs="TH SarabunPSK"/>
          <w:b/>
          <w:bCs/>
          <w:sz w:val="32"/>
          <w:szCs w:val="32"/>
          <w:cs/>
        </w:rPr>
        <w:t>สรุปผลการประเมิน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828"/>
        <w:gridCol w:w="2551"/>
        <w:gridCol w:w="2755"/>
      </w:tblGrid>
      <w:tr w:rsidR="00CD2F1E" w:rsidRPr="00F8797D" w:rsidTr="00AF300D">
        <w:tc>
          <w:tcPr>
            <w:tcW w:w="3828" w:type="dxa"/>
            <w:shd w:val="clear" w:color="auto" w:fill="F79646" w:themeFill="accent6"/>
          </w:tcPr>
          <w:p w:rsidR="00CD2F1E" w:rsidRPr="00F8797D" w:rsidRDefault="00CD2F1E" w:rsidP="00AF300D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8797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งค์ประกอบ</w:t>
            </w:r>
          </w:p>
        </w:tc>
        <w:tc>
          <w:tcPr>
            <w:tcW w:w="5306" w:type="dxa"/>
            <w:gridSpan w:val="2"/>
            <w:shd w:val="clear" w:color="auto" w:fill="F79646" w:themeFill="accent6"/>
          </w:tcPr>
          <w:p w:rsidR="00CD2F1E" w:rsidRPr="00F8797D" w:rsidRDefault="00CD2F1E" w:rsidP="00AF300D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8797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ลการประเมิน</w:t>
            </w:r>
          </w:p>
        </w:tc>
      </w:tr>
      <w:tr w:rsidR="00CD2F1E" w:rsidRPr="00F8797D" w:rsidTr="00AF300D">
        <w:tc>
          <w:tcPr>
            <w:tcW w:w="3828" w:type="dxa"/>
            <w:vMerge w:val="restart"/>
            <w:vAlign w:val="center"/>
          </w:tcPr>
          <w:p w:rsidR="00CD2F1E" w:rsidRPr="00F8797D" w:rsidRDefault="00CD2F1E" w:rsidP="00AF300D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8797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องค์ประกอบที่ 1 การกำกับมาตรฐาน</w:t>
            </w:r>
          </w:p>
        </w:tc>
        <w:tc>
          <w:tcPr>
            <w:tcW w:w="2551" w:type="dxa"/>
            <w:vAlign w:val="center"/>
          </w:tcPr>
          <w:p w:rsidR="00CD2F1E" w:rsidRPr="00F8797D" w:rsidRDefault="00CD2F1E" w:rsidP="00AF300D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8797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ผ่าน</w:t>
            </w:r>
          </w:p>
        </w:tc>
        <w:tc>
          <w:tcPr>
            <w:tcW w:w="2755" w:type="dxa"/>
            <w:vAlign w:val="center"/>
          </w:tcPr>
          <w:p w:rsidR="00CD2F1E" w:rsidRPr="00F8797D" w:rsidRDefault="00CD2F1E" w:rsidP="00AF300D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F8797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ไม่ผ่าน</w:t>
            </w:r>
          </w:p>
        </w:tc>
      </w:tr>
      <w:tr w:rsidR="00CD2F1E" w:rsidRPr="00F8797D" w:rsidTr="00AF300D">
        <w:trPr>
          <w:trHeight w:val="510"/>
        </w:trPr>
        <w:tc>
          <w:tcPr>
            <w:tcW w:w="3828" w:type="dxa"/>
            <w:vMerge/>
            <w:vAlign w:val="center"/>
          </w:tcPr>
          <w:p w:rsidR="00CD2F1E" w:rsidRPr="00F8797D" w:rsidRDefault="00CD2F1E" w:rsidP="00AF300D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  <w:tc>
          <w:tcPr>
            <w:tcW w:w="2551" w:type="dxa"/>
            <w:vAlign w:val="center"/>
          </w:tcPr>
          <w:p w:rsidR="00CD2F1E" w:rsidRPr="00F8797D" w:rsidRDefault="00CD2F1E" w:rsidP="00AF300D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Arial Unicode MS" w:eastAsia="Arial Unicode MS" w:hAnsi="Arial Unicode MS" w:cs="Arial Unicode MS" w:hint="eastAsia"/>
                <w:b/>
                <w:bCs/>
                <w:color w:val="000000"/>
                <w:sz w:val="32"/>
                <w:szCs w:val="32"/>
              </w:rPr>
              <w:t>√</w:t>
            </w:r>
          </w:p>
        </w:tc>
        <w:tc>
          <w:tcPr>
            <w:tcW w:w="2755" w:type="dxa"/>
            <w:vAlign w:val="center"/>
          </w:tcPr>
          <w:p w:rsidR="00CD2F1E" w:rsidRPr="00F8797D" w:rsidRDefault="00CD2F1E" w:rsidP="00AF300D">
            <w:pPr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</w:p>
        </w:tc>
      </w:tr>
      <w:tr w:rsidR="00CD2F1E" w:rsidRPr="00F8797D" w:rsidTr="00AF300D">
        <w:trPr>
          <w:trHeight w:val="567"/>
        </w:trPr>
        <w:tc>
          <w:tcPr>
            <w:tcW w:w="3828" w:type="dxa"/>
            <w:vAlign w:val="center"/>
          </w:tcPr>
          <w:p w:rsidR="00CD2F1E" w:rsidRPr="00F8797D" w:rsidRDefault="00CD2F1E" w:rsidP="00AF300D">
            <w:pPr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F8797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ค่าเฉลี่ยของตัวบ่งชี้ในองค์ประกอบที่ 2-6 </w:t>
            </w:r>
          </w:p>
        </w:tc>
        <w:tc>
          <w:tcPr>
            <w:tcW w:w="5306" w:type="dxa"/>
            <w:gridSpan w:val="2"/>
            <w:vAlign w:val="center"/>
          </w:tcPr>
          <w:p w:rsidR="00CD2F1E" w:rsidRPr="00F8797D" w:rsidRDefault="00087D35" w:rsidP="00AF300D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3</w:t>
            </w:r>
            <w:r w:rsidR="00E8093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.</w:t>
            </w:r>
            <w:r w:rsidR="00F54BD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9</w:t>
            </w:r>
            <w:r w:rsidR="00AF300D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8</w:t>
            </w:r>
            <w:r w:rsidR="0044097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(5</w:t>
            </w:r>
            <w:r w:rsidR="00F54BD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.</w:t>
            </w:r>
            <w:r w:rsidR="00AF300D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81</w:t>
            </w:r>
            <w:r w:rsidR="0044097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/1</w:t>
            </w:r>
            <w:r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3</w:t>
            </w:r>
            <w:r w:rsidR="0044097F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)</w:t>
            </w:r>
          </w:p>
        </w:tc>
      </w:tr>
    </w:tbl>
    <w:p w:rsidR="007E453B" w:rsidRDefault="00A66A05">
      <w:r>
        <w:rPr>
          <w:rFonts w:hint="cs"/>
          <w:cs/>
        </w:rPr>
        <w:tab/>
      </w:r>
      <w:r>
        <w:rPr>
          <w:rFonts w:hint="cs"/>
          <w:cs/>
        </w:rPr>
        <w:tab/>
      </w:r>
      <w:r>
        <w:tab/>
      </w:r>
      <w:r>
        <w:tab/>
      </w:r>
    </w:p>
    <w:sectPr w:rsidR="007E453B">
      <w:headerReference w:type="default" r:id="rId15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5549" w:rsidRDefault="00EC5549" w:rsidP="000D1131">
      <w:r>
        <w:separator/>
      </w:r>
    </w:p>
  </w:endnote>
  <w:endnote w:type="continuationSeparator" w:id="0">
    <w:p w:rsidR="00EC5549" w:rsidRDefault="00EC5549" w:rsidP="000D11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Niramit AS">
    <w:panose1 w:val="02000506000000020004"/>
    <w:charset w:val="00"/>
    <w:family w:val="auto"/>
    <w:pitch w:val="variable"/>
    <w:sig w:usb0="A100006F" w:usb1="5000204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EucrosiaUPC">
    <w:panose1 w:val="02020603050405020304"/>
    <w:charset w:val="00"/>
    <w:family w:val="roman"/>
    <w:pitch w:val="variable"/>
    <w:sig w:usb0="81000027" w:usb1="00000002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New-Bold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rowalliaNew">
    <w:altName w:val="PMingLiU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5549" w:rsidRDefault="00EC5549" w:rsidP="000D1131">
      <w:r>
        <w:separator/>
      </w:r>
    </w:p>
  </w:footnote>
  <w:footnote w:type="continuationSeparator" w:id="0">
    <w:p w:rsidR="00EC5549" w:rsidRDefault="00EC5549" w:rsidP="000D11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14763065"/>
      <w:docPartObj>
        <w:docPartGallery w:val="Page Numbers (Top of Page)"/>
        <w:docPartUnique/>
      </w:docPartObj>
    </w:sdtPr>
    <w:sdtEndPr>
      <w:rPr>
        <w:rFonts w:ascii="TH Niramit AS" w:hAnsi="TH Niramit AS" w:cs="TH Niramit AS"/>
        <w:noProof/>
      </w:rPr>
    </w:sdtEndPr>
    <w:sdtContent>
      <w:p w:rsidR="00AF300D" w:rsidRPr="000D1131" w:rsidRDefault="00AF300D">
        <w:pPr>
          <w:pStyle w:val="Header"/>
          <w:jc w:val="right"/>
          <w:rPr>
            <w:rFonts w:ascii="TH Niramit AS" w:hAnsi="TH Niramit AS" w:cs="TH Niramit AS"/>
          </w:rPr>
        </w:pPr>
        <w:r w:rsidRPr="000D1131">
          <w:rPr>
            <w:rFonts w:ascii="TH Niramit AS" w:hAnsi="TH Niramit AS" w:cs="TH Niramit AS"/>
          </w:rPr>
          <w:fldChar w:fldCharType="begin"/>
        </w:r>
        <w:r w:rsidRPr="000D1131">
          <w:rPr>
            <w:rFonts w:ascii="TH Niramit AS" w:hAnsi="TH Niramit AS" w:cs="TH Niramit AS"/>
          </w:rPr>
          <w:instrText xml:space="preserve"> PAGE   \* MERGEFORMAT </w:instrText>
        </w:r>
        <w:r w:rsidRPr="000D1131">
          <w:rPr>
            <w:rFonts w:ascii="TH Niramit AS" w:hAnsi="TH Niramit AS" w:cs="TH Niramit AS"/>
          </w:rPr>
          <w:fldChar w:fldCharType="separate"/>
        </w:r>
        <w:r w:rsidR="005A2287">
          <w:rPr>
            <w:rFonts w:ascii="TH Niramit AS" w:hAnsi="TH Niramit AS" w:cs="TH Niramit AS"/>
            <w:noProof/>
          </w:rPr>
          <w:t>10</w:t>
        </w:r>
        <w:r w:rsidRPr="000D1131">
          <w:rPr>
            <w:rFonts w:ascii="TH Niramit AS" w:hAnsi="TH Niramit AS" w:cs="TH Niramit AS"/>
            <w:noProof/>
          </w:rPr>
          <w:fldChar w:fldCharType="end"/>
        </w:r>
      </w:p>
    </w:sdtContent>
  </w:sdt>
  <w:p w:rsidR="00AF300D" w:rsidRDefault="00AF300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00F5C"/>
    <w:multiLevelType w:val="hybridMultilevel"/>
    <w:tmpl w:val="E5B857CE"/>
    <w:lvl w:ilvl="0" w:tplc="29A4BCDC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C26218"/>
    <w:multiLevelType w:val="hybridMultilevel"/>
    <w:tmpl w:val="86D8784C"/>
    <w:lvl w:ilvl="0" w:tplc="D310BA7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8315354"/>
    <w:multiLevelType w:val="hybridMultilevel"/>
    <w:tmpl w:val="056C4570"/>
    <w:lvl w:ilvl="0" w:tplc="375C1732">
      <w:start w:val="1"/>
      <w:numFmt w:val="decimal"/>
      <w:lvlText w:val="%1."/>
      <w:lvlJc w:val="left"/>
      <w:pPr>
        <w:ind w:left="720" w:hanging="360"/>
      </w:pPr>
      <w:rPr>
        <w:rFonts w:ascii="TH Niramit AS" w:eastAsia="Angsana New" w:hAnsi="TH Niramit AS" w:cs="TH Niramit AS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D86C37"/>
    <w:multiLevelType w:val="hybridMultilevel"/>
    <w:tmpl w:val="35A677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6813291"/>
    <w:multiLevelType w:val="hybridMultilevel"/>
    <w:tmpl w:val="13FC2FBA"/>
    <w:lvl w:ilvl="0" w:tplc="1CD6965E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7A15DD4"/>
    <w:multiLevelType w:val="hybridMultilevel"/>
    <w:tmpl w:val="0A9C5020"/>
    <w:lvl w:ilvl="0" w:tplc="29761EB0">
      <w:start w:val="1"/>
      <w:numFmt w:val="decimal"/>
      <w:lvlText w:val="(%1)"/>
      <w:lvlJc w:val="left"/>
      <w:pPr>
        <w:tabs>
          <w:tab w:val="num" w:pos="510"/>
        </w:tabs>
        <w:ind w:left="720" w:hanging="360"/>
      </w:pPr>
      <w:rPr>
        <w:rFonts w:hint="default"/>
      </w:rPr>
    </w:lvl>
    <w:lvl w:ilvl="1" w:tplc="6B202BA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7DA6A9E"/>
    <w:multiLevelType w:val="hybridMultilevel"/>
    <w:tmpl w:val="28384E38"/>
    <w:lvl w:ilvl="0" w:tplc="408A7580">
      <w:start w:val="1"/>
      <w:numFmt w:val="decimal"/>
      <w:lvlText w:val="%1."/>
      <w:lvlJc w:val="left"/>
      <w:pPr>
        <w:ind w:left="720" w:hanging="360"/>
      </w:pPr>
      <w:rPr>
        <w:rFonts w:ascii="TH Niramit AS" w:eastAsia="Angsana New" w:hAnsi="TH Niramit AS" w:cs="TH Niramit AS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B07E52"/>
    <w:multiLevelType w:val="hybridMultilevel"/>
    <w:tmpl w:val="3FA4D5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764EF5"/>
    <w:multiLevelType w:val="hybridMultilevel"/>
    <w:tmpl w:val="B27E0918"/>
    <w:lvl w:ilvl="0" w:tplc="29761EB0">
      <w:start w:val="1"/>
      <w:numFmt w:val="decimal"/>
      <w:lvlText w:val="(%1)"/>
      <w:lvlJc w:val="left"/>
      <w:pPr>
        <w:tabs>
          <w:tab w:val="num" w:pos="510"/>
        </w:tabs>
        <w:ind w:left="72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1797AB9"/>
    <w:multiLevelType w:val="hybridMultilevel"/>
    <w:tmpl w:val="65AE38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E243F9"/>
    <w:multiLevelType w:val="hybridMultilevel"/>
    <w:tmpl w:val="2C6A4F4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16721C4"/>
    <w:multiLevelType w:val="hybridMultilevel"/>
    <w:tmpl w:val="4526241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4B27C27"/>
    <w:multiLevelType w:val="hybridMultilevel"/>
    <w:tmpl w:val="39AA76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9FE3DBA"/>
    <w:multiLevelType w:val="hybridMultilevel"/>
    <w:tmpl w:val="9A9CF764"/>
    <w:lvl w:ilvl="0" w:tplc="29761EB0">
      <w:start w:val="1"/>
      <w:numFmt w:val="decimal"/>
      <w:lvlText w:val="(%1)"/>
      <w:lvlJc w:val="left"/>
      <w:pPr>
        <w:tabs>
          <w:tab w:val="num" w:pos="51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3CA1446"/>
    <w:multiLevelType w:val="hybridMultilevel"/>
    <w:tmpl w:val="EB826E34"/>
    <w:lvl w:ilvl="0" w:tplc="2E9A56EA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597213D"/>
    <w:multiLevelType w:val="hybridMultilevel"/>
    <w:tmpl w:val="0C660FD8"/>
    <w:lvl w:ilvl="0" w:tplc="2EAE5548">
      <w:start w:val="1"/>
      <w:numFmt w:val="decimal"/>
      <w:lvlText w:val="%1."/>
      <w:lvlJc w:val="left"/>
      <w:pPr>
        <w:ind w:left="720" w:hanging="360"/>
      </w:pPr>
      <w:rPr>
        <w:rFonts w:ascii="TH Niramit AS" w:eastAsia="Angsana New" w:hAnsi="TH Niramit AS" w:cs="TH Niramit AS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922336"/>
    <w:multiLevelType w:val="hybridMultilevel"/>
    <w:tmpl w:val="BB94A884"/>
    <w:lvl w:ilvl="0" w:tplc="754C4B78">
      <w:start w:val="5"/>
      <w:numFmt w:val="bullet"/>
      <w:lvlText w:val="-"/>
      <w:lvlJc w:val="left"/>
      <w:pPr>
        <w:ind w:left="720" w:hanging="360"/>
      </w:pPr>
      <w:rPr>
        <w:rFonts w:ascii="Angsana New" w:eastAsia="Cordia New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3"/>
  </w:num>
  <w:num w:numId="3">
    <w:abstractNumId w:val="5"/>
  </w:num>
  <w:num w:numId="4">
    <w:abstractNumId w:val="8"/>
  </w:num>
  <w:num w:numId="5">
    <w:abstractNumId w:val="0"/>
  </w:num>
  <w:num w:numId="6">
    <w:abstractNumId w:val="14"/>
  </w:num>
  <w:num w:numId="7">
    <w:abstractNumId w:val="16"/>
  </w:num>
  <w:num w:numId="8">
    <w:abstractNumId w:val="1"/>
  </w:num>
  <w:num w:numId="9">
    <w:abstractNumId w:val="7"/>
  </w:num>
  <w:num w:numId="10">
    <w:abstractNumId w:val="9"/>
  </w:num>
  <w:num w:numId="11">
    <w:abstractNumId w:val="2"/>
  </w:num>
  <w:num w:numId="12">
    <w:abstractNumId w:val="15"/>
  </w:num>
  <w:num w:numId="13">
    <w:abstractNumId w:val="6"/>
  </w:num>
  <w:num w:numId="14">
    <w:abstractNumId w:val="3"/>
  </w:num>
  <w:num w:numId="15">
    <w:abstractNumId w:val="12"/>
  </w:num>
  <w:num w:numId="16">
    <w:abstractNumId w:val="10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453B"/>
    <w:rsid w:val="00003DA8"/>
    <w:rsid w:val="00087D35"/>
    <w:rsid w:val="00087E1C"/>
    <w:rsid w:val="00090931"/>
    <w:rsid w:val="000C1C94"/>
    <w:rsid w:val="000D1131"/>
    <w:rsid w:val="000D5A45"/>
    <w:rsid w:val="000E35E2"/>
    <w:rsid w:val="000E3F82"/>
    <w:rsid w:val="000E5AA2"/>
    <w:rsid w:val="00115B63"/>
    <w:rsid w:val="00122C64"/>
    <w:rsid w:val="001651AA"/>
    <w:rsid w:val="00167E0E"/>
    <w:rsid w:val="00195EFF"/>
    <w:rsid w:val="001A0EEB"/>
    <w:rsid w:val="001A5502"/>
    <w:rsid w:val="001D0C1C"/>
    <w:rsid w:val="001E357C"/>
    <w:rsid w:val="001E643E"/>
    <w:rsid w:val="0024280E"/>
    <w:rsid w:val="00250FD8"/>
    <w:rsid w:val="0026339A"/>
    <w:rsid w:val="002C7E08"/>
    <w:rsid w:val="002E3C3B"/>
    <w:rsid w:val="002F0212"/>
    <w:rsid w:val="003006C0"/>
    <w:rsid w:val="00327BDB"/>
    <w:rsid w:val="003365B3"/>
    <w:rsid w:val="00383E98"/>
    <w:rsid w:val="00386A40"/>
    <w:rsid w:val="003B714C"/>
    <w:rsid w:val="003C5891"/>
    <w:rsid w:val="003D0DCC"/>
    <w:rsid w:val="003E508C"/>
    <w:rsid w:val="0042696C"/>
    <w:rsid w:val="004353D0"/>
    <w:rsid w:val="0043698F"/>
    <w:rsid w:val="0044097F"/>
    <w:rsid w:val="0044513C"/>
    <w:rsid w:val="004641EB"/>
    <w:rsid w:val="00482C33"/>
    <w:rsid w:val="00492039"/>
    <w:rsid w:val="00495DB7"/>
    <w:rsid w:val="004965BF"/>
    <w:rsid w:val="004A12F6"/>
    <w:rsid w:val="004A5544"/>
    <w:rsid w:val="004A5A90"/>
    <w:rsid w:val="004A69EC"/>
    <w:rsid w:val="004B7E1E"/>
    <w:rsid w:val="004D3D31"/>
    <w:rsid w:val="004F15BB"/>
    <w:rsid w:val="00527E6C"/>
    <w:rsid w:val="00531DF1"/>
    <w:rsid w:val="00554C0C"/>
    <w:rsid w:val="00567ABE"/>
    <w:rsid w:val="005764F2"/>
    <w:rsid w:val="00577824"/>
    <w:rsid w:val="0059562E"/>
    <w:rsid w:val="005970C0"/>
    <w:rsid w:val="005A2287"/>
    <w:rsid w:val="005B7AE4"/>
    <w:rsid w:val="005D3E67"/>
    <w:rsid w:val="005E7D31"/>
    <w:rsid w:val="005F310E"/>
    <w:rsid w:val="00623898"/>
    <w:rsid w:val="00643B49"/>
    <w:rsid w:val="0067278D"/>
    <w:rsid w:val="006734A9"/>
    <w:rsid w:val="00683767"/>
    <w:rsid w:val="006C610E"/>
    <w:rsid w:val="006E04C9"/>
    <w:rsid w:val="006E2490"/>
    <w:rsid w:val="006E3205"/>
    <w:rsid w:val="006F4490"/>
    <w:rsid w:val="007014C4"/>
    <w:rsid w:val="00712E38"/>
    <w:rsid w:val="00744CF9"/>
    <w:rsid w:val="00774392"/>
    <w:rsid w:val="007C2512"/>
    <w:rsid w:val="007C5DA2"/>
    <w:rsid w:val="007D7933"/>
    <w:rsid w:val="007E453B"/>
    <w:rsid w:val="007E5335"/>
    <w:rsid w:val="00836A10"/>
    <w:rsid w:val="008400FF"/>
    <w:rsid w:val="00850D8C"/>
    <w:rsid w:val="00853AF2"/>
    <w:rsid w:val="008874B5"/>
    <w:rsid w:val="008A1258"/>
    <w:rsid w:val="008E27DF"/>
    <w:rsid w:val="008E2FAC"/>
    <w:rsid w:val="009063E0"/>
    <w:rsid w:val="00907EF8"/>
    <w:rsid w:val="0092205B"/>
    <w:rsid w:val="0093277A"/>
    <w:rsid w:val="00941574"/>
    <w:rsid w:val="00954008"/>
    <w:rsid w:val="009740E1"/>
    <w:rsid w:val="00976DE7"/>
    <w:rsid w:val="009B3F97"/>
    <w:rsid w:val="009C2059"/>
    <w:rsid w:val="009C2DEF"/>
    <w:rsid w:val="009F42B1"/>
    <w:rsid w:val="00A00BD2"/>
    <w:rsid w:val="00A074E9"/>
    <w:rsid w:val="00A34193"/>
    <w:rsid w:val="00A449D4"/>
    <w:rsid w:val="00A60DB4"/>
    <w:rsid w:val="00A66A05"/>
    <w:rsid w:val="00A66FAC"/>
    <w:rsid w:val="00A818A2"/>
    <w:rsid w:val="00AB1150"/>
    <w:rsid w:val="00AC3C19"/>
    <w:rsid w:val="00AD557F"/>
    <w:rsid w:val="00AF300D"/>
    <w:rsid w:val="00B61582"/>
    <w:rsid w:val="00B841D0"/>
    <w:rsid w:val="00B933AC"/>
    <w:rsid w:val="00BC37B2"/>
    <w:rsid w:val="00BF044A"/>
    <w:rsid w:val="00C1632E"/>
    <w:rsid w:val="00C21436"/>
    <w:rsid w:val="00C26027"/>
    <w:rsid w:val="00C4101D"/>
    <w:rsid w:val="00C57236"/>
    <w:rsid w:val="00CA7A96"/>
    <w:rsid w:val="00CB09F9"/>
    <w:rsid w:val="00CC1DB5"/>
    <w:rsid w:val="00CC7E85"/>
    <w:rsid w:val="00CD2F1E"/>
    <w:rsid w:val="00D31068"/>
    <w:rsid w:val="00D649FD"/>
    <w:rsid w:val="00D70936"/>
    <w:rsid w:val="00DA0CAA"/>
    <w:rsid w:val="00DB3AD5"/>
    <w:rsid w:val="00DC4B81"/>
    <w:rsid w:val="00DE1F66"/>
    <w:rsid w:val="00E025C0"/>
    <w:rsid w:val="00E1349E"/>
    <w:rsid w:val="00E66D74"/>
    <w:rsid w:val="00E80937"/>
    <w:rsid w:val="00EC5549"/>
    <w:rsid w:val="00EC7B21"/>
    <w:rsid w:val="00F4487D"/>
    <w:rsid w:val="00F54BD7"/>
    <w:rsid w:val="00F577D0"/>
    <w:rsid w:val="00F60C0C"/>
    <w:rsid w:val="00F7368F"/>
    <w:rsid w:val="00F81EE4"/>
    <w:rsid w:val="00F86CCC"/>
    <w:rsid w:val="00FA2DD6"/>
    <w:rsid w:val="00FC0826"/>
    <w:rsid w:val="00FD347A"/>
    <w:rsid w:val="00FD73D8"/>
    <w:rsid w:val="00FE00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453B"/>
    <w:pPr>
      <w:spacing w:after="0" w:line="240" w:lineRule="auto"/>
    </w:pPr>
    <w:rPr>
      <w:rFonts w:ascii="EucrosiaUPC" w:eastAsia="Cordia New" w:hAnsi="EucrosiaUPC" w:cs="EucrosiaUPC"/>
      <w:sz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E45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95EFF"/>
    <w:pPr>
      <w:ind w:left="720"/>
      <w:contextualSpacing/>
    </w:pPr>
    <w:rPr>
      <w:rFonts w:cs="Angsana New"/>
      <w:szCs w:val="35"/>
    </w:rPr>
  </w:style>
  <w:style w:type="character" w:customStyle="1" w:styleId="uficommentbody">
    <w:name w:val="uficommentbody"/>
    <w:basedOn w:val="DefaultParagraphFont"/>
    <w:rsid w:val="001D0C1C"/>
  </w:style>
  <w:style w:type="paragraph" w:styleId="BalloonText">
    <w:name w:val="Balloon Text"/>
    <w:basedOn w:val="Normal"/>
    <w:link w:val="BalloonTextChar"/>
    <w:uiPriority w:val="99"/>
    <w:semiHidden/>
    <w:unhideWhenUsed/>
    <w:rsid w:val="009C2DEF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2DEF"/>
    <w:rPr>
      <w:rFonts w:ascii="Tahoma" w:eastAsia="Cordia New" w:hAnsi="Tahoma" w:cs="Angsana New"/>
      <w:sz w:val="16"/>
      <w:szCs w:val="20"/>
      <w:lang w:eastAsia="zh-CN"/>
    </w:rPr>
  </w:style>
  <w:style w:type="character" w:customStyle="1" w:styleId="mathjax1">
    <w:name w:val="mathjax1"/>
    <w:basedOn w:val="DefaultParagraphFont"/>
    <w:rsid w:val="002E3C3B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styleId="Emphasis">
    <w:name w:val="Emphasis"/>
    <w:basedOn w:val="DefaultParagraphFont"/>
    <w:uiPriority w:val="20"/>
    <w:qFormat/>
    <w:rsid w:val="002E3C3B"/>
    <w:rPr>
      <w:i/>
      <w:iCs/>
    </w:rPr>
  </w:style>
  <w:style w:type="character" w:customStyle="1" w:styleId="title6">
    <w:name w:val="title6"/>
    <w:basedOn w:val="DefaultParagraphFont"/>
    <w:rsid w:val="002E3C3B"/>
  </w:style>
  <w:style w:type="character" w:customStyle="1" w:styleId="volyear">
    <w:name w:val="volyear"/>
    <w:basedOn w:val="DefaultParagraphFont"/>
    <w:rsid w:val="002E3C3B"/>
  </w:style>
  <w:style w:type="paragraph" w:styleId="Header">
    <w:name w:val="header"/>
    <w:basedOn w:val="Normal"/>
    <w:link w:val="HeaderChar"/>
    <w:uiPriority w:val="99"/>
    <w:unhideWhenUsed/>
    <w:rsid w:val="000D1131"/>
    <w:pPr>
      <w:tabs>
        <w:tab w:val="center" w:pos="4513"/>
        <w:tab w:val="right" w:pos="9026"/>
      </w:tabs>
    </w:pPr>
    <w:rPr>
      <w:rFonts w:cs="Angsana New"/>
      <w:szCs w:val="35"/>
    </w:rPr>
  </w:style>
  <w:style w:type="character" w:customStyle="1" w:styleId="HeaderChar">
    <w:name w:val="Header Char"/>
    <w:basedOn w:val="DefaultParagraphFont"/>
    <w:link w:val="Header"/>
    <w:uiPriority w:val="99"/>
    <w:rsid w:val="000D1131"/>
    <w:rPr>
      <w:rFonts w:ascii="EucrosiaUPC" w:eastAsia="Cordia New" w:hAnsi="EucrosiaUPC" w:cs="Angsana New"/>
      <w:sz w:val="28"/>
      <w:szCs w:val="35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0D1131"/>
    <w:pPr>
      <w:tabs>
        <w:tab w:val="center" w:pos="4513"/>
        <w:tab w:val="right" w:pos="9026"/>
      </w:tabs>
    </w:pPr>
    <w:rPr>
      <w:rFonts w:cs="Angsana New"/>
      <w:szCs w:val="35"/>
    </w:rPr>
  </w:style>
  <w:style w:type="character" w:customStyle="1" w:styleId="FooterChar">
    <w:name w:val="Footer Char"/>
    <w:basedOn w:val="DefaultParagraphFont"/>
    <w:link w:val="Footer"/>
    <w:uiPriority w:val="99"/>
    <w:rsid w:val="000D1131"/>
    <w:rPr>
      <w:rFonts w:ascii="EucrosiaUPC" w:eastAsia="Cordia New" w:hAnsi="EucrosiaUPC" w:cs="Angsana New"/>
      <w:sz w:val="28"/>
      <w:szCs w:val="35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453B"/>
    <w:pPr>
      <w:spacing w:after="0" w:line="240" w:lineRule="auto"/>
    </w:pPr>
    <w:rPr>
      <w:rFonts w:ascii="EucrosiaUPC" w:eastAsia="Cordia New" w:hAnsi="EucrosiaUPC" w:cs="EucrosiaUPC"/>
      <w:sz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E45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95EFF"/>
    <w:pPr>
      <w:ind w:left="720"/>
      <w:contextualSpacing/>
    </w:pPr>
    <w:rPr>
      <w:rFonts w:cs="Angsana New"/>
      <w:szCs w:val="35"/>
    </w:rPr>
  </w:style>
  <w:style w:type="character" w:customStyle="1" w:styleId="uficommentbody">
    <w:name w:val="uficommentbody"/>
    <w:basedOn w:val="DefaultParagraphFont"/>
    <w:rsid w:val="001D0C1C"/>
  </w:style>
  <w:style w:type="paragraph" w:styleId="BalloonText">
    <w:name w:val="Balloon Text"/>
    <w:basedOn w:val="Normal"/>
    <w:link w:val="BalloonTextChar"/>
    <w:uiPriority w:val="99"/>
    <w:semiHidden/>
    <w:unhideWhenUsed/>
    <w:rsid w:val="009C2DEF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2DEF"/>
    <w:rPr>
      <w:rFonts w:ascii="Tahoma" w:eastAsia="Cordia New" w:hAnsi="Tahoma" w:cs="Angsana New"/>
      <w:sz w:val="16"/>
      <w:szCs w:val="20"/>
      <w:lang w:eastAsia="zh-CN"/>
    </w:rPr>
  </w:style>
  <w:style w:type="character" w:customStyle="1" w:styleId="mathjax1">
    <w:name w:val="mathjax1"/>
    <w:basedOn w:val="DefaultParagraphFont"/>
    <w:rsid w:val="002E3C3B"/>
    <w:rPr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character" w:styleId="Emphasis">
    <w:name w:val="Emphasis"/>
    <w:basedOn w:val="DefaultParagraphFont"/>
    <w:uiPriority w:val="20"/>
    <w:qFormat/>
    <w:rsid w:val="002E3C3B"/>
    <w:rPr>
      <w:i/>
      <w:iCs/>
    </w:rPr>
  </w:style>
  <w:style w:type="character" w:customStyle="1" w:styleId="title6">
    <w:name w:val="title6"/>
    <w:basedOn w:val="DefaultParagraphFont"/>
    <w:rsid w:val="002E3C3B"/>
  </w:style>
  <w:style w:type="character" w:customStyle="1" w:styleId="volyear">
    <w:name w:val="volyear"/>
    <w:basedOn w:val="DefaultParagraphFont"/>
    <w:rsid w:val="002E3C3B"/>
  </w:style>
  <w:style w:type="paragraph" w:styleId="Header">
    <w:name w:val="header"/>
    <w:basedOn w:val="Normal"/>
    <w:link w:val="HeaderChar"/>
    <w:uiPriority w:val="99"/>
    <w:unhideWhenUsed/>
    <w:rsid w:val="000D1131"/>
    <w:pPr>
      <w:tabs>
        <w:tab w:val="center" w:pos="4513"/>
        <w:tab w:val="right" w:pos="9026"/>
      </w:tabs>
    </w:pPr>
    <w:rPr>
      <w:rFonts w:cs="Angsana New"/>
      <w:szCs w:val="35"/>
    </w:rPr>
  </w:style>
  <w:style w:type="character" w:customStyle="1" w:styleId="HeaderChar">
    <w:name w:val="Header Char"/>
    <w:basedOn w:val="DefaultParagraphFont"/>
    <w:link w:val="Header"/>
    <w:uiPriority w:val="99"/>
    <w:rsid w:val="000D1131"/>
    <w:rPr>
      <w:rFonts w:ascii="EucrosiaUPC" w:eastAsia="Cordia New" w:hAnsi="EucrosiaUPC" w:cs="Angsana New"/>
      <w:sz w:val="28"/>
      <w:szCs w:val="35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0D1131"/>
    <w:pPr>
      <w:tabs>
        <w:tab w:val="center" w:pos="4513"/>
        <w:tab w:val="right" w:pos="9026"/>
      </w:tabs>
    </w:pPr>
    <w:rPr>
      <w:rFonts w:cs="Angsana New"/>
      <w:szCs w:val="35"/>
    </w:rPr>
  </w:style>
  <w:style w:type="character" w:customStyle="1" w:styleId="FooterChar">
    <w:name w:val="Footer Char"/>
    <w:basedOn w:val="DefaultParagraphFont"/>
    <w:link w:val="Footer"/>
    <w:uiPriority w:val="99"/>
    <w:rsid w:val="000D1131"/>
    <w:rPr>
      <w:rFonts w:ascii="EucrosiaUPC" w:eastAsia="Cordia New" w:hAnsi="EucrosiaUPC" w:cs="Angsana New"/>
      <w:sz w:val="28"/>
      <w:szCs w:val="35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www.ams.org/mathscinet/search/author.html?mrauthid=771908" TargetMode="External"/><Relationship Id="rId117" Type="http://schemas.openxmlformats.org/officeDocument/2006/relationships/hyperlink" Target="http://www.ams.org/mathscinet/search/publications.html?pg1=ISSI&amp;s1=332803" TargetMode="External"/><Relationship Id="rId21" Type="http://schemas.openxmlformats.org/officeDocument/2006/relationships/hyperlink" Target="http://www.ams.org/mathscinet/search/journaldoc.html?cn=Nonlinear_Anal" TargetMode="External"/><Relationship Id="rId42" Type="http://schemas.openxmlformats.org/officeDocument/2006/relationships/hyperlink" Target="http://www.ams.org/mathscinet/search/author.html?mrauthid=967326" TargetMode="External"/><Relationship Id="rId47" Type="http://schemas.openxmlformats.org/officeDocument/2006/relationships/hyperlink" Target="http://www.ams.org/mathscinet/search/author.html?mrauthid=721738" TargetMode="External"/><Relationship Id="rId63" Type="http://schemas.openxmlformats.org/officeDocument/2006/relationships/hyperlink" Target="http://www.ams.org/mathscinet/search/journaldoc.html?cn=Fixed_Point_Theory" TargetMode="External"/><Relationship Id="rId68" Type="http://schemas.openxmlformats.org/officeDocument/2006/relationships/hyperlink" Target="http://www.ams.org/mathscinet/search/author.html?mrauthid=771908" TargetMode="External"/><Relationship Id="rId84" Type="http://schemas.openxmlformats.org/officeDocument/2006/relationships/hyperlink" Target="http://www.ams.org/mathscinet/search/publications.html?pg1=ISSI&amp;s1=322785" TargetMode="External"/><Relationship Id="rId89" Type="http://schemas.openxmlformats.org/officeDocument/2006/relationships/hyperlink" Target="http://www.ams.org/mathscinet/search/publications.html?pg1=ISSI&amp;s1=322785" TargetMode="External"/><Relationship Id="rId112" Type="http://schemas.openxmlformats.org/officeDocument/2006/relationships/hyperlink" Target="http://www.ams.org/mathscinet/search/author.html?mrauthid=923740" TargetMode="External"/><Relationship Id="rId133" Type="http://schemas.openxmlformats.org/officeDocument/2006/relationships/hyperlink" Target="http://www.ams.org/mathscinet/search/author.html?mrauthid=870484" TargetMode="External"/><Relationship Id="rId138" Type="http://schemas.openxmlformats.org/officeDocument/2006/relationships/hyperlink" Target="http://www.ams.org/mathscinet/search/publications.html?pg1=ISSI&amp;s1=286404" TargetMode="External"/><Relationship Id="rId154" Type="http://schemas.openxmlformats.org/officeDocument/2006/relationships/theme" Target="theme/theme1.xml"/><Relationship Id="rId16" Type="http://schemas.openxmlformats.org/officeDocument/2006/relationships/hyperlink" Target="http://www.ams.org/mathscinet/search/author.html?mrauthid=922824" TargetMode="External"/><Relationship Id="rId107" Type="http://schemas.openxmlformats.org/officeDocument/2006/relationships/hyperlink" Target="http://www.ams.org/mathscinet/search/author.html?mrauthid=791190" TargetMode="External"/><Relationship Id="rId11" Type="http://schemas.openxmlformats.org/officeDocument/2006/relationships/hyperlink" Target="http://www.ams.org/mathscinet/search/author.html?mrauthid=922824" TargetMode="External"/><Relationship Id="rId32" Type="http://schemas.openxmlformats.org/officeDocument/2006/relationships/hyperlink" Target="http://www.ams.org/mathscinet/search/publications.html?pg1=ISSI&amp;s1=302094" TargetMode="External"/><Relationship Id="rId37" Type="http://schemas.openxmlformats.org/officeDocument/2006/relationships/hyperlink" Target="http://www.ams.org/mathscinet/search/author.html?mrauthid=771908" TargetMode="External"/><Relationship Id="rId53" Type="http://schemas.openxmlformats.org/officeDocument/2006/relationships/hyperlink" Target="http://www.ams.org/mathscinet/search/author.html?mrauthid=986308" TargetMode="External"/><Relationship Id="rId58" Type="http://schemas.openxmlformats.org/officeDocument/2006/relationships/hyperlink" Target="http://www.ams.org/mathscinet/search/author.html?mrauthid=771908" TargetMode="External"/><Relationship Id="rId74" Type="http://schemas.openxmlformats.org/officeDocument/2006/relationships/hyperlink" Target="http://www.ams.org/mathscinet/search/publications.html?pg1=ISSI&amp;s1=316900" TargetMode="External"/><Relationship Id="rId79" Type="http://schemas.openxmlformats.org/officeDocument/2006/relationships/hyperlink" Target="http://www.ams.org/mathscinet/search/publications.html?pg1=ISSI&amp;s1=326840" TargetMode="External"/><Relationship Id="rId102" Type="http://schemas.openxmlformats.org/officeDocument/2006/relationships/hyperlink" Target="http://www.ams.org/mathscinet/search/publications.html?pg1=ISSI&amp;s1=298533" TargetMode="External"/><Relationship Id="rId123" Type="http://schemas.openxmlformats.org/officeDocument/2006/relationships/hyperlink" Target="http://www.ams.org/mathscinet/search/publications.html?pg1=ISSI&amp;s1=303769" TargetMode="External"/><Relationship Id="rId128" Type="http://schemas.openxmlformats.org/officeDocument/2006/relationships/hyperlink" Target="http://www.ams.org/mathscinet/search/author.html?mrauthid=809007" TargetMode="External"/><Relationship Id="rId144" Type="http://schemas.openxmlformats.org/officeDocument/2006/relationships/hyperlink" Target="http://www.ams.org/mathscinet/search/author.html?mrauthid=870484" TargetMode="External"/><Relationship Id="rId149" Type="http://schemas.openxmlformats.org/officeDocument/2006/relationships/hyperlink" Target="http://www.ams.org/mathscinet/search/publications.html?pg1=ISSI&amp;s1=289442" TargetMode="External"/><Relationship Id="rId5" Type="http://schemas.openxmlformats.org/officeDocument/2006/relationships/settings" Target="settings.xml"/><Relationship Id="rId90" Type="http://schemas.openxmlformats.org/officeDocument/2006/relationships/hyperlink" Target="http://www.ams.org/mathscinet/search/journaldoc.html?cn=Fixed_Point_Theory_Appl" TargetMode="External"/><Relationship Id="rId95" Type="http://schemas.openxmlformats.org/officeDocument/2006/relationships/hyperlink" Target="http://www.ams.org/mathscinet/search/publications.html?pg1=ISSI&amp;s1=293168" TargetMode="External"/><Relationship Id="rId22" Type="http://schemas.openxmlformats.org/officeDocument/2006/relationships/hyperlink" Target="http://www.ams.org/mathscinet/search/publications.html?pg1=ISSI&amp;s1=294131" TargetMode="External"/><Relationship Id="rId27" Type="http://schemas.openxmlformats.org/officeDocument/2006/relationships/hyperlink" Target="http://www.ams.org/mathscinet/search/journaldoc.html?cn=Fixed_Point_Theory_Appl" TargetMode="External"/><Relationship Id="rId43" Type="http://schemas.openxmlformats.org/officeDocument/2006/relationships/hyperlink" Target="http://www.ams.org/mathscinet/search/author.html?mrauthid=771908" TargetMode="External"/><Relationship Id="rId48" Type="http://schemas.openxmlformats.org/officeDocument/2006/relationships/hyperlink" Target="http://www.ams.org/mathscinet/search/author.html?mrauthid=771908" TargetMode="External"/><Relationship Id="rId64" Type="http://schemas.openxmlformats.org/officeDocument/2006/relationships/hyperlink" Target="http://www.ams.org/mathscinet/search/publications.html?pg1=ISSI&amp;s1=312900" TargetMode="External"/><Relationship Id="rId69" Type="http://schemas.openxmlformats.org/officeDocument/2006/relationships/hyperlink" Target="http://www.ams.org/mathscinet/search/journaldoc.html?cn=J_Math" TargetMode="External"/><Relationship Id="rId113" Type="http://schemas.openxmlformats.org/officeDocument/2006/relationships/hyperlink" Target="http://www.ams.org/mathscinet/search/author.html?mrauthid=194352" TargetMode="External"/><Relationship Id="rId118" Type="http://schemas.openxmlformats.org/officeDocument/2006/relationships/hyperlink" Target="http://www.ams.org/mathscinet/search/publications.html?pg1=ISSI&amp;s1=332803" TargetMode="External"/><Relationship Id="rId134" Type="http://schemas.openxmlformats.org/officeDocument/2006/relationships/hyperlink" Target="http://www.ams.org/mathscinet/search/author.html?mrauthid=111140" TargetMode="External"/><Relationship Id="rId139" Type="http://schemas.openxmlformats.org/officeDocument/2006/relationships/hyperlink" Target="http://www.ams.org/mathscinet/search/author.html?mrauthid=870484" TargetMode="External"/><Relationship Id="rId80" Type="http://schemas.openxmlformats.org/officeDocument/2006/relationships/hyperlink" Target="http://www.ams.org/mathscinet/search/publications.html?pg1=ISSI&amp;s1=326840" TargetMode="External"/><Relationship Id="rId85" Type="http://schemas.openxmlformats.org/officeDocument/2006/relationships/hyperlink" Target="http://www.ams.org/mathscinet/search/author.html?mrauthid=771908" TargetMode="External"/><Relationship Id="rId150" Type="http://schemas.openxmlformats.org/officeDocument/2006/relationships/hyperlink" Target="http://www.ams.org/mathscinet/search/publications.html?pg1=ISSI&amp;s1=289442" TargetMode="External"/><Relationship Id="rId12" Type="http://schemas.openxmlformats.org/officeDocument/2006/relationships/hyperlink" Target="http://www.ams.org/mathscinet/search/author.html?mrauthid=771908" TargetMode="External"/><Relationship Id="rId17" Type="http://schemas.openxmlformats.org/officeDocument/2006/relationships/hyperlink" Target="http://www.ams.org/mathscinet/search/journaldoc.html?cn=Abstr_Appl_Anal" TargetMode="External"/><Relationship Id="rId25" Type="http://schemas.openxmlformats.org/officeDocument/2006/relationships/hyperlink" Target="http://www.ams.org/mathscinet/search/author.html?mrauthid=878396" TargetMode="External"/><Relationship Id="rId33" Type="http://schemas.openxmlformats.org/officeDocument/2006/relationships/hyperlink" Target="http://www.ams.org/mathscinet/search/publications.html?pg1=ISSI&amp;s1=302094" TargetMode="External"/><Relationship Id="rId38" Type="http://schemas.openxmlformats.org/officeDocument/2006/relationships/hyperlink" Target="http://www.ams.org/mathscinet/search/journaldoc.html?cn=Nonlinear_Anal" TargetMode="External"/><Relationship Id="rId46" Type="http://schemas.openxmlformats.org/officeDocument/2006/relationships/hyperlink" Target="http://www.ams.org/mathscinet/search/author.html?mrauthid=57440" TargetMode="External"/><Relationship Id="rId59" Type="http://schemas.openxmlformats.org/officeDocument/2006/relationships/hyperlink" Target="http://www.ams.org/mathscinet/search/journaldoc.html?cn=Fixed_Point_Theory_Appl" TargetMode="External"/><Relationship Id="rId67" Type="http://schemas.openxmlformats.org/officeDocument/2006/relationships/hyperlink" Target="http://www.ams.org/mathscinet/search/author.html?mrauthid=878396" TargetMode="External"/><Relationship Id="rId103" Type="http://schemas.openxmlformats.org/officeDocument/2006/relationships/hyperlink" Target="http://www.ams.org/mathscinet/search/publications.html?pg1=ISSI&amp;s1=298533" TargetMode="External"/><Relationship Id="rId108" Type="http://schemas.openxmlformats.org/officeDocument/2006/relationships/hyperlink" Target="http://www.ams.org/mathscinet/search/journaldoc.html?cn=Adv_Appl_Discrete_Math" TargetMode="External"/><Relationship Id="rId116" Type="http://schemas.openxmlformats.org/officeDocument/2006/relationships/hyperlink" Target="http://www.ams.org/mathscinet/search/journaldoc.html?cn=Algebra_Discrete_Math" TargetMode="External"/><Relationship Id="rId124" Type="http://schemas.openxmlformats.org/officeDocument/2006/relationships/hyperlink" Target="http://www.ams.org/mathscinet/search/publications.html?pg1=ISSI&amp;s1=303769" TargetMode="External"/><Relationship Id="rId129" Type="http://schemas.openxmlformats.org/officeDocument/2006/relationships/hyperlink" Target="http://www.ams.org/mathscinet/search/author.html?mrauthid=678111" TargetMode="External"/><Relationship Id="rId137" Type="http://schemas.openxmlformats.org/officeDocument/2006/relationships/hyperlink" Target="http://www.ams.org/mathscinet/search/publications.html?pg1=ISSI&amp;s1=286404" TargetMode="External"/><Relationship Id="rId20" Type="http://schemas.openxmlformats.org/officeDocument/2006/relationships/hyperlink" Target="http://www.ams.org/mathscinet/search/author.html?mrauthid=771908" TargetMode="External"/><Relationship Id="rId41" Type="http://schemas.openxmlformats.org/officeDocument/2006/relationships/hyperlink" Target="http://www.ams.org/mathscinet/search/publications.html?pg1=ISSI&amp;s1=297163" TargetMode="External"/><Relationship Id="rId54" Type="http://schemas.openxmlformats.org/officeDocument/2006/relationships/hyperlink" Target="http://www.ams.org/mathscinet/search/author.html?mrauthid=771908" TargetMode="External"/><Relationship Id="rId62" Type="http://schemas.openxmlformats.org/officeDocument/2006/relationships/hyperlink" Target="http://www.ams.org/mathscinet/search/author.html?mrauthid=967326" TargetMode="External"/><Relationship Id="rId70" Type="http://schemas.openxmlformats.org/officeDocument/2006/relationships/hyperlink" Target="http://www.ams.org/mathscinet/search/publications.html?pg1=ISSI&amp;s1=315547" TargetMode="External"/><Relationship Id="rId75" Type="http://schemas.openxmlformats.org/officeDocument/2006/relationships/hyperlink" Target="http://www.ams.org/mathscinet/search/publications.html?pg1=ISSI&amp;s1=316900" TargetMode="External"/><Relationship Id="rId83" Type="http://schemas.openxmlformats.org/officeDocument/2006/relationships/hyperlink" Target="http://www.ams.org/mathscinet/search/journaldoc.html?cn=J_Inequal_Appl" TargetMode="External"/><Relationship Id="rId88" Type="http://schemas.openxmlformats.org/officeDocument/2006/relationships/hyperlink" Target="http://www.ams.org/mathscinet/search/journaldoc.html?cn=J_Inequal_Appl" TargetMode="External"/><Relationship Id="rId91" Type="http://schemas.openxmlformats.org/officeDocument/2006/relationships/hyperlink" Target="http://www.ams.org/mathscinet/search/publications.html?pg1=ISSI&amp;s1=328709" TargetMode="External"/><Relationship Id="rId96" Type="http://schemas.openxmlformats.org/officeDocument/2006/relationships/hyperlink" Target="http://www.ams.org/mathscinet/search/publications.html?pg1=ISSI&amp;s1=293168" TargetMode="External"/><Relationship Id="rId111" Type="http://schemas.openxmlformats.org/officeDocument/2006/relationships/hyperlink" Target="http://www.ams.org/mathscinet/search/publications.html?pg1=ISSI&amp;s1=304335" TargetMode="External"/><Relationship Id="rId132" Type="http://schemas.openxmlformats.org/officeDocument/2006/relationships/hyperlink" Target="http://www.ams.org/mathscinet/search/author.html?mrauthid=57440" TargetMode="External"/><Relationship Id="rId140" Type="http://schemas.openxmlformats.org/officeDocument/2006/relationships/hyperlink" Target="http://www.ams.org/mathscinet/search/journaldoc.html?cn=Far_East_J_Math_Sci_FJMS" TargetMode="External"/><Relationship Id="rId145" Type="http://schemas.openxmlformats.org/officeDocument/2006/relationships/hyperlink" Target="http://www.ams.org/mathscinet/search/journaldoc.html?cn=Fixed_Point_Theory_Appl" TargetMode="External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hyperlink" Target="http://www.ams.org/mathscinet/search/author.html?mrauthid=771908" TargetMode="External"/><Relationship Id="rId23" Type="http://schemas.openxmlformats.org/officeDocument/2006/relationships/hyperlink" Target="http://www.ams.org/mathscinet/search/publications.html?pg1=ISSI&amp;s1=294131" TargetMode="External"/><Relationship Id="rId28" Type="http://schemas.openxmlformats.org/officeDocument/2006/relationships/hyperlink" Target="http://www.ams.org/mathscinet/search/publications.html?pg1=ISSI&amp;s1=294863" TargetMode="External"/><Relationship Id="rId36" Type="http://schemas.openxmlformats.org/officeDocument/2006/relationships/hyperlink" Target="http://www.ams.org/mathscinet/search/author.html?mrauthid=721738" TargetMode="External"/><Relationship Id="rId49" Type="http://schemas.openxmlformats.org/officeDocument/2006/relationships/hyperlink" Target="http://www.ams.org/mathscinet/search/journaldoc.html?cn=Topology_Appl" TargetMode="External"/><Relationship Id="rId57" Type="http://schemas.openxmlformats.org/officeDocument/2006/relationships/hyperlink" Target="http://www.ams.org/mathscinet/search/author.html?mrauthid=887440" TargetMode="External"/><Relationship Id="rId106" Type="http://schemas.openxmlformats.org/officeDocument/2006/relationships/hyperlink" Target="http://www.ams.org/mathscinet/search/author.html?mrauthid=923567" TargetMode="External"/><Relationship Id="rId114" Type="http://schemas.openxmlformats.org/officeDocument/2006/relationships/hyperlink" Target="http://www.ams.org/mathscinet/search/author.html?mrauthid=923567" TargetMode="External"/><Relationship Id="rId119" Type="http://schemas.openxmlformats.org/officeDocument/2006/relationships/hyperlink" Target="http://www.ams.org/mathscinet/search/publications.html?pg1=ISSI&amp;s1=332803" TargetMode="External"/><Relationship Id="rId127" Type="http://schemas.openxmlformats.org/officeDocument/2006/relationships/hyperlink" Target="http://www.ams.org/mathscinet/search/publications.html?pg1=ISSI&amp;s1=315145" TargetMode="External"/><Relationship Id="rId10" Type="http://schemas.openxmlformats.org/officeDocument/2006/relationships/oleObject" Target="embeddings/oleObject1.bin"/><Relationship Id="rId31" Type="http://schemas.openxmlformats.org/officeDocument/2006/relationships/hyperlink" Target="http://www.ams.org/mathscinet/search/journaldoc.html?cn=Bull_Iranian_Math_Soc" TargetMode="External"/><Relationship Id="rId44" Type="http://schemas.openxmlformats.org/officeDocument/2006/relationships/hyperlink" Target="http://www.ams.org/mathscinet/search/journaldoc.html?cn=J_Appl_Math" TargetMode="External"/><Relationship Id="rId52" Type="http://schemas.openxmlformats.org/officeDocument/2006/relationships/hyperlink" Target="http://www.ams.org/mathscinet/search/publications.html?pg1=ISSI&amp;s1=302888" TargetMode="External"/><Relationship Id="rId60" Type="http://schemas.openxmlformats.org/officeDocument/2006/relationships/hyperlink" Target="http://www.ams.org/mathscinet/search/publications.html?pg1=ISSI&amp;s1=300723" TargetMode="External"/><Relationship Id="rId65" Type="http://schemas.openxmlformats.org/officeDocument/2006/relationships/hyperlink" Target="http://www.ams.org/mathscinet/search/publications.html?pg1=ISSI&amp;s1=312900" TargetMode="External"/><Relationship Id="rId73" Type="http://schemas.openxmlformats.org/officeDocument/2006/relationships/hyperlink" Target="http://www.ams.org/mathscinet/search/publications.html?pg1=ISSI&amp;s1=316900" TargetMode="External"/><Relationship Id="rId78" Type="http://schemas.openxmlformats.org/officeDocument/2006/relationships/hyperlink" Target="http://www.ams.org/mathscinet/search/journaldoc.html?cn=J_Nonlinear_Convex_Anal" TargetMode="External"/><Relationship Id="rId81" Type="http://schemas.openxmlformats.org/officeDocument/2006/relationships/hyperlink" Target="http://www.ams.org/mathscinet/search/publications.html?pg1=ISSI&amp;s1=326840" TargetMode="External"/><Relationship Id="rId86" Type="http://schemas.openxmlformats.org/officeDocument/2006/relationships/hyperlink" Target="http://www.ams.org/mathscinet/search/journaldoc.html?cn=Fixed_Point_Theory_Appl" TargetMode="External"/><Relationship Id="rId94" Type="http://schemas.openxmlformats.org/officeDocument/2006/relationships/hyperlink" Target="http://www.ams.org/mathscinet/search/journaldoc.html?cn=Far_East_J_Math_Sci_FJMS" TargetMode="External"/><Relationship Id="rId99" Type="http://schemas.openxmlformats.org/officeDocument/2006/relationships/hyperlink" Target="http://www.ams.org/mathscinet/search/author.html?mrauthid=791190" TargetMode="External"/><Relationship Id="rId101" Type="http://schemas.openxmlformats.org/officeDocument/2006/relationships/hyperlink" Target="http://www.ams.org/mathscinet/search/journaldoc.html?cn=Algebra_Discrete_Math" TargetMode="External"/><Relationship Id="rId122" Type="http://schemas.openxmlformats.org/officeDocument/2006/relationships/hyperlink" Target="http://www.ams.org/mathscinet/search/publications.html?pg1=ISSI&amp;s1=303769" TargetMode="External"/><Relationship Id="rId130" Type="http://schemas.openxmlformats.org/officeDocument/2006/relationships/hyperlink" Target="http://www.ams.org/mathscinet/search/journaldoc.html?cn=Adv_Difference_Equ" TargetMode="External"/><Relationship Id="rId135" Type="http://schemas.openxmlformats.org/officeDocument/2006/relationships/hyperlink" Target="http://www.ams.org/mathscinet/search/journaldoc.html?cn=J_Math_Anal_Appl" TargetMode="External"/><Relationship Id="rId143" Type="http://schemas.openxmlformats.org/officeDocument/2006/relationships/hyperlink" Target="http://www.ams.org/mathscinet/search/publications.html?pg1=ISSI&amp;s1=302173" TargetMode="External"/><Relationship Id="rId148" Type="http://schemas.openxmlformats.org/officeDocument/2006/relationships/hyperlink" Target="http://www.ams.org/mathscinet/search/journaldoc.html?cn=Thai_J_Math" TargetMode="External"/><Relationship Id="rId151" Type="http://schemas.openxmlformats.org/officeDocument/2006/relationships/hyperlink" Target="http://www.ams.org/mathscinet/search/publications.html?pg1=ISSI&amp;s1=289442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hyperlink" Target="http://www.ams.org/mathscinet/search/journaldoc.html?cn=Fixed_Point_Theory_Appl" TargetMode="External"/><Relationship Id="rId18" Type="http://schemas.openxmlformats.org/officeDocument/2006/relationships/hyperlink" Target="http://www.ams.org/mathscinet/search/publications.html?pg1=ISSI&amp;s1=287386" TargetMode="External"/><Relationship Id="rId39" Type="http://schemas.openxmlformats.org/officeDocument/2006/relationships/hyperlink" Target="http://www.ams.org/mathscinet/search/publications.html?pg1=ISSI&amp;s1=297163" TargetMode="External"/><Relationship Id="rId109" Type="http://schemas.openxmlformats.org/officeDocument/2006/relationships/hyperlink" Target="http://www.ams.org/mathscinet/search/publications.html?pg1=ISSI&amp;s1=304335" TargetMode="External"/><Relationship Id="rId34" Type="http://schemas.openxmlformats.org/officeDocument/2006/relationships/hyperlink" Target="http://www.ams.org/mathscinet/search/publications.html?pg1=ISSI&amp;s1=302094" TargetMode="External"/><Relationship Id="rId50" Type="http://schemas.openxmlformats.org/officeDocument/2006/relationships/hyperlink" Target="http://www.ams.org/mathscinet/search/publications.html?pg1=ISSI&amp;s1=302888" TargetMode="External"/><Relationship Id="rId55" Type="http://schemas.openxmlformats.org/officeDocument/2006/relationships/hyperlink" Target="http://www.ams.org/mathscinet/search/journaldoc.html?cn=J_Appl_Math" TargetMode="External"/><Relationship Id="rId76" Type="http://schemas.openxmlformats.org/officeDocument/2006/relationships/hyperlink" Target="http://www.ams.org/mathscinet/search/author.html?mrauthid=986308" TargetMode="External"/><Relationship Id="rId97" Type="http://schemas.openxmlformats.org/officeDocument/2006/relationships/hyperlink" Target="http://www.ams.org/mathscinet/search/publications.html?pg1=ISSI&amp;s1=293168" TargetMode="External"/><Relationship Id="rId104" Type="http://schemas.openxmlformats.org/officeDocument/2006/relationships/hyperlink" Target="http://www.ams.org/mathscinet/search/publications.html?pg1=ISSI&amp;s1=298533" TargetMode="External"/><Relationship Id="rId120" Type="http://schemas.openxmlformats.org/officeDocument/2006/relationships/hyperlink" Target="http://www.ams.org/mathscinet/search/author.html?mrauthid=809007" TargetMode="External"/><Relationship Id="rId125" Type="http://schemas.openxmlformats.org/officeDocument/2006/relationships/hyperlink" Target="http://www.ams.org/mathscinet/search/author.html?mrauthid=809007" TargetMode="External"/><Relationship Id="rId141" Type="http://schemas.openxmlformats.org/officeDocument/2006/relationships/hyperlink" Target="http://www.ams.org/mathscinet/search/publications.html?pg1=ISSI&amp;s1=302173" TargetMode="External"/><Relationship Id="rId146" Type="http://schemas.openxmlformats.org/officeDocument/2006/relationships/hyperlink" Target="http://www.ams.org/mathscinet/search/publications.html?pg1=ISSI&amp;s1=300723" TargetMode="External"/><Relationship Id="rId7" Type="http://schemas.openxmlformats.org/officeDocument/2006/relationships/footnotes" Target="footnotes.xml"/><Relationship Id="rId71" Type="http://schemas.openxmlformats.org/officeDocument/2006/relationships/hyperlink" Target="http://www.ams.org/mathscinet/search/author.html?mrauthid=771908" TargetMode="External"/><Relationship Id="rId92" Type="http://schemas.openxmlformats.org/officeDocument/2006/relationships/hyperlink" Target="http://www.ams.org/mathscinet/search/author.html?mrauthid=840933" TargetMode="External"/><Relationship Id="rId2" Type="http://schemas.openxmlformats.org/officeDocument/2006/relationships/numbering" Target="numbering.xml"/><Relationship Id="rId29" Type="http://schemas.openxmlformats.org/officeDocument/2006/relationships/hyperlink" Target="http://www.ams.org/mathscinet/search/author.html?mrauthid=771908" TargetMode="External"/><Relationship Id="rId24" Type="http://schemas.openxmlformats.org/officeDocument/2006/relationships/hyperlink" Target="http://www.ams.org/mathscinet/search/publications.html?pg1=ISSI&amp;s1=294131" TargetMode="External"/><Relationship Id="rId40" Type="http://schemas.openxmlformats.org/officeDocument/2006/relationships/hyperlink" Target="http://www.ams.org/mathscinet/search/publications.html?pg1=ISSI&amp;s1=297163" TargetMode="External"/><Relationship Id="rId45" Type="http://schemas.openxmlformats.org/officeDocument/2006/relationships/hyperlink" Target="http://www.ams.org/mathscinet/search/publications.html?pg1=ISSI&amp;s1=296119" TargetMode="External"/><Relationship Id="rId66" Type="http://schemas.openxmlformats.org/officeDocument/2006/relationships/hyperlink" Target="http://www.ams.org/mathscinet/search/publications.html?pg1=ISSI&amp;s1=312900" TargetMode="External"/><Relationship Id="rId87" Type="http://schemas.openxmlformats.org/officeDocument/2006/relationships/hyperlink" Target="http://www.ams.org/mathscinet/search/publications.html?pg1=ISSI&amp;s1=322251" TargetMode="External"/><Relationship Id="rId110" Type="http://schemas.openxmlformats.org/officeDocument/2006/relationships/hyperlink" Target="http://www.ams.org/mathscinet/search/publications.html?pg1=ISSI&amp;s1=304335" TargetMode="External"/><Relationship Id="rId115" Type="http://schemas.openxmlformats.org/officeDocument/2006/relationships/hyperlink" Target="http://www.ams.org/mathscinet/search/author.html?mrauthid=791190" TargetMode="External"/><Relationship Id="rId131" Type="http://schemas.openxmlformats.org/officeDocument/2006/relationships/hyperlink" Target="http://www.ams.org/mathscinet/search/publications.html?pg1=ISSI&amp;s1=328566" TargetMode="External"/><Relationship Id="rId136" Type="http://schemas.openxmlformats.org/officeDocument/2006/relationships/hyperlink" Target="http://www.ams.org/mathscinet/search/publications.html?pg1=ISSI&amp;s1=286404" TargetMode="External"/><Relationship Id="rId61" Type="http://schemas.openxmlformats.org/officeDocument/2006/relationships/hyperlink" Target="http://www.ams.org/mathscinet/search/author.html?mrauthid=771908" TargetMode="External"/><Relationship Id="rId82" Type="http://schemas.openxmlformats.org/officeDocument/2006/relationships/hyperlink" Target="http://www.ams.org/mathscinet/search/author.html?mrauthid=771908" TargetMode="External"/><Relationship Id="rId152" Type="http://schemas.openxmlformats.org/officeDocument/2006/relationships/header" Target="header1.xml"/><Relationship Id="rId19" Type="http://schemas.openxmlformats.org/officeDocument/2006/relationships/hyperlink" Target="http://www.ams.org/mathscinet/search/author.html?mrauthid=776478" TargetMode="External"/><Relationship Id="rId14" Type="http://schemas.openxmlformats.org/officeDocument/2006/relationships/hyperlink" Target="http://www.ams.org/mathscinet/search/publications.html?pg1=ISSI&amp;s1=287225" TargetMode="External"/><Relationship Id="rId30" Type="http://schemas.openxmlformats.org/officeDocument/2006/relationships/hyperlink" Target="http://www.ams.org/mathscinet/search/author.html?mrauthid=893384" TargetMode="External"/><Relationship Id="rId35" Type="http://schemas.openxmlformats.org/officeDocument/2006/relationships/hyperlink" Target="http://www.ams.org/mathscinet/search/author.html?mrauthid=57440" TargetMode="External"/><Relationship Id="rId56" Type="http://schemas.openxmlformats.org/officeDocument/2006/relationships/hyperlink" Target="http://www.ams.org/mathscinet/search/publications.html?pg1=ISSI&amp;s1=296119" TargetMode="External"/><Relationship Id="rId77" Type="http://schemas.openxmlformats.org/officeDocument/2006/relationships/hyperlink" Target="http://www.ams.org/mathscinet/search/author.html?mrauthid=771908" TargetMode="External"/><Relationship Id="rId100" Type="http://schemas.openxmlformats.org/officeDocument/2006/relationships/hyperlink" Target="http://www.ams.org/mathscinet/search/author.html?mrauthid=194352" TargetMode="External"/><Relationship Id="rId105" Type="http://schemas.openxmlformats.org/officeDocument/2006/relationships/hyperlink" Target="http://www.ams.org/mathscinet/search/author.html?mrauthid=923740" TargetMode="External"/><Relationship Id="rId126" Type="http://schemas.openxmlformats.org/officeDocument/2006/relationships/hyperlink" Target="http://www.ams.org/mathscinet/search/journaldoc.html?cn=ISRN_Algebra" TargetMode="External"/><Relationship Id="rId147" Type="http://schemas.openxmlformats.org/officeDocument/2006/relationships/hyperlink" Target="http://www.ams.org/mathscinet/search/author.html?mrauthid=777528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www.ams.org/mathscinet/search/publications.html?pg1=ISSI&amp;s1=302888" TargetMode="External"/><Relationship Id="rId72" Type="http://schemas.openxmlformats.org/officeDocument/2006/relationships/hyperlink" Target="http://www.ams.org/mathscinet/search/journaldoc.html?cn=Int_J_Math_Anal_Ruse" TargetMode="External"/><Relationship Id="rId93" Type="http://schemas.openxmlformats.org/officeDocument/2006/relationships/hyperlink" Target="http://www.ams.org/mathscinet/search/author.html?mrauthid=791190" TargetMode="External"/><Relationship Id="rId98" Type="http://schemas.openxmlformats.org/officeDocument/2006/relationships/hyperlink" Target="http://www.ams.org/mathscinet/search/author.html?mrauthid=963285" TargetMode="External"/><Relationship Id="rId121" Type="http://schemas.openxmlformats.org/officeDocument/2006/relationships/hyperlink" Target="http://www.ams.org/mathscinet/search/journaldoc.html?cn=Int_J_Math_Anal_Ruse" TargetMode="External"/><Relationship Id="rId142" Type="http://schemas.openxmlformats.org/officeDocument/2006/relationships/hyperlink" Target="http://www.ams.org/mathscinet/search/publications.html?pg1=ISSI&amp;s1=302173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E15126-E2C1-4D0D-85BF-3F06F57144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7</TotalTime>
  <Pages>23</Pages>
  <Words>7481</Words>
  <Characters>42642</Characters>
  <Application>Microsoft Office Word</Application>
  <DocSecurity>0</DocSecurity>
  <Lines>355</Lines>
  <Paragraphs>1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n</dc:creator>
  <cp:lastModifiedBy>ann</cp:lastModifiedBy>
  <cp:revision>25</cp:revision>
  <cp:lastPrinted>2015-08-10T03:44:00Z</cp:lastPrinted>
  <dcterms:created xsi:type="dcterms:W3CDTF">2015-08-02T11:50:00Z</dcterms:created>
  <dcterms:modified xsi:type="dcterms:W3CDTF">2016-03-21T0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